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754F1FF9" w14:textId="77777777"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14:paraId="778A7F47" w14:textId="77777777"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14:paraId="1741AF52" w14:textId="77777777"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14:paraId="4DEF9F40" w14:textId="77777777" w:rsidR="004C21D1" w:rsidRPr="00475353" w:rsidRDefault="004C21D1">
      <w:pPr>
        <w:pStyle w:val="33"/>
      </w:pPr>
    </w:p>
    <w:p w14:paraId="7CBD3882" w14:textId="77777777" w:rsidR="004C21D1" w:rsidRPr="00475353" w:rsidRDefault="004C21D1">
      <w:pPr>
        <w:pStyle w:val="33"/>
      </w:pPr>
    </w:p>
    <w:p w14:paraId="022DC067" w14:textId="77777777" w:rsidR="004C21D1" w:rsidRPr="00475353" w:rsidRDefault="004C21D1">
      <w:pPr>
        <w:pStyle w:val="33"/>
      </w:pPr>
    </w:p>
    <w:p w14:paraId="303AD58F" w14:textId="77777777" w:rsidR="004C21D1" w:rsidRPr="00475353" w:rsidRDefault="004C21D1">
      <w:pPr>
        <w:pStyle w:val="33"/>
      </w:pPr>
    </w:p>
    <w:p w14:paraId="5C1F93E2" w14:textId="77777777" w:rsidR="004C21D1" w:rsidRPr="00475353" w:rsidRDefault="004C21D1">
      <w:pPr>
        <w:pStyle w:val="33"/>
      </w:pPr>
    </w:p>
    <w:p w14:paraId="42793A24" w14:textId="77777777" w:rsidR="004C21D1" w:rsidRPr="00475353" w:rsidRDefault="004C21D1">
      <w:pPr>
        <w:pStyle w:val="33"/>
      </w:pPr>
    </w:p>
    <w:p w14:paraId="3FB84647" w14:textId="77777777" w:rsidR="004C21D1" w:rsidRPr="00475353" w:rsidRDefault="004C21D1">
      <w:pPr>
        <w:pStyle w:val="33"/>
      </w:pPr>
    </w:p>
    <w:p w14:paraId="1B6CEB69" w14:textId="77777777" w:rsidR="004C21D1" w:rsidRPr="00475353" w:rsidRDefault="004C21D1">
      <w:pPr>
        <w:pStyle w:val="33"/>
      </w:pPr>
    </w:p>
    <w:p w14:paraId="3C8FD7E9" w14:textId="77777777" w:rsidR="004C21D1" w:rsidRPr="00475353" w:rsidRDefault="004C21D1">
      <w:pPr>
        <w:pStyle w:val="33"/>
      </w:pPr>
    </w:p>
    <w:p w14:paraId="755AEB65" w14:textId="77777777" w:rsidR="004C21D1" w:rsidRPr="00475353" w:rsidRDefault="004C21D1">
      <w:pPr>
        <w:pStyle w:val="33"/>
      </w:pPr>
    </w:p>
    <w:p w14:paraId="3C057528" w14:textId="77777777" w:rsidR="004C21D1" w:rsidRPr="00475353" w:rsidRDefault="004C21D1">
      <w:pPr>
        <w:pStyle w:val="33"/>
      </w:pPr>
    </w:p>
    <w:p w14:paraId="386C55ED" w14:textId="77777777" w:rsidR="001665A0" w:rsidRPr="00475353" w:rsidRDefault="004C21D1" w:rsidP="00D96096">
      <w:pPr>
        <w:pStyle w:val="33"/>
        <w:spacing w:line="360" w:lineRule="auto"/>
        <w:ind w:left="0"/>
        <w:jc w:val="center"/>
        <w:rPr>
          <w:sz w:val="40"/>
          <w:szCs w:val="40"/>
        </w:rPr>
      </w:pPr>
      <w:r w:rsidRPr="00475353">
        <w:rPr>
          <w:sz w:val="40"/>
          <w:szCs w:val="40"/>
        </w:rPr>
        <w:t>ПРИМЕРНАЯ</w:t>
      </w:r>
    </w:p>
    <w:p w14:paraId="2F292922" w14:textId="34369E80" w:rsidR="004C21D1" w:rsidRPr="00475353" w:rsidRDefault="004C21D1" w:rsidP="00D96096">
      <w:pPr>
        <w:pStyle w:val="33"/>
        <w:spacing w:line="360" w:lineRule="auto"/>
        <w:ind w:left="0"/>
        <w:jc w:val="center"/>
        <w:rPr>
          <w:sz w:val="40"/>
          <w:szCs w:val="40"/>
        </w:rPr>
      </w:pPr>
      <w:r w:rsidRPr="00475353">
        <w:rPr>
          <w:sz w:val="40"/>
          <w:szCs w:val="40"/>
        </w:rPr>
        <w:t>ОСНОВНАЯ</w:t>
      </w:r>
      <w:r w:rsidR="001873EE">
        <w:rPr>
          <w:sz w:val="40"/>
          <w:szCs w:val="40"/>
        </w:rPr>
        <w:t xml:space="preserve"> </w:t>
      </w:r>
      <w:r w:rsidRPr="00475353">
        <w:rPr>
          <w:sz w:val="40"/>
          <w:szCs w:val="40"/>
        </w:rPr>
        <w:t>ОБРАЗОВАТЕЛЬНАЯ ПРОГРАММА</w:t>
      </w:r>
    </w:p>
    <w:p w14:paraId="591BD47E" w14:textId="77777777"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14:paraId="1BB3C922" w14:textId="77777777" w:rsidR="004C21D1" w:rsidRPr="00475353" w:rsidRDefault="004C21D1">
      <w:pPr>
        <w:pStyle w:val="33"/>
      </w:pPr>
      <w:r w:rsidRPr="00475353">
        <w:br w:type="page"/>
      </w:r>
    </w:p>
    <w:p w14:paraId="5B37CB48" w14:textId="77777777" w:rsidR="004116FD" w:rsidRPr="00475353" w:rsidRDefault="004116FD">
      <w:pPr>
        <w:pStyle w:val="33"/>
      </w:pPr>
      <w:r w:rsidRPr="00475353">
        <w:lastRenderedPageBreak/>
        <w:t>Содержание</w:t>
      </w:r>
    </w:p>
    <w:p w14:paraId="067E7043" w14:textId="77777777"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14:paraId="3BA56B6B" w14:textId="77777777" w:rsidR="001D19FB" w:rsidRPr="00475353" w:rsidRDefault="00D3060A"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14:paraId="5416C0BC" w14:textId="77777777" w:rsidR="001D19FB" w:rsidRPr="00475353" w:rsidRDefault="00D3060A">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14:paraId="07ECD679" w14:textId="77777777" w:rsidR="001D19FB" w:rsidRPr="00475353" w:rsidRDefault="00D3060A">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14:paraId="23ECA232" w14:textId="77777777" w:rsidR="001D19FB" w:rsidRPr="00475353" w:rsidRDefault="00D3060A">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14:paraId="48172185" w14:textId="77777777" w:rsidR="001D19FB" w:rsidRPr="00475353" w:rsidRDefault="00D3060A"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14:paraId="3A6DBE7D" w14:textId="77777777" w:rsidR="001D19FB" w:rsidRPr="00475353" w:rsidRDefault="00D3060A"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14:paraId="1F318CB7" w14:textId="77777777"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14:paraId="4AF01103" w14:textId="77777777" w:rsidR="001D19FB" w:rsidRPr="00475353" w:rsidRDefault="00D3060A"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14:paraId="76C97355" w14:textId="77777777"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14:paraId="295A7C84" w14:textId="77777777" w:rsidR="001D19FB" w:rsidRPr="00475353" w:rsidRDefault="00D3060A"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14:paraId="0F679884" w14:textId="77777777" w:rsidR="001D19FB" w:rsidRPr="00475353" w:rsidRDefault="00D3060A"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14:paraId="1452BB26"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14:paraId="44E26750"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14:paraId="3CA23EFB"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14:paraId="3756F1A2"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14:paraId="1D80B483" w14:textId="77777777" w:rsidR="001D19FB" w:rsidRPr="00475353" w:rsidRDefault="00D3060A"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14:paraId="6D99C534"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14:paraId="3F2F3DE6"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14:paraId="12666A8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14:paraId="7E10E1C7"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14:paraId="68B2865A"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14:paraId="23D91CAA"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14:paraId="5B2D63CC"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14:paraId="775A723B"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14:paraId="63DD3B91"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14:paraId="3943068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14:paraId="5B5DAB73" w14:textId="77777777" w:rsidR="001D19FB" w:rsidRPr="00475353" w:rsidRDefault="00D3060A"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14:paraId="33874F24" w14:textId="77777777" w:rsidR="001D19FB" w:rsidRPr="00475353" w:rsidRDefault="00D3060A"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14:paraId="68F3F549" w14:textId="77777777" w:rsidR="001D19FB" w:rsidRPr="00475353" w:rsidRDefault="00D3060A"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14:paraId="7215F038" w14:textId="77777777" w:rsidR="001D19FB" w:rsidRPr="00475353" w:rsidRDefault="00D3060A"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14:paraId="4EAD9A77" w14:textId="77777777" w:rsidR="001D19FB" w:rsidRPr="00475353" w:rsidRDefault="00D3060A"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14:paraId="750BA676" w14:textId="77777777" w:rsidR="001D19FB" w:rsidRPr="00475353" w:rsidRDefault="00D3060A"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14:paraId="5AFDF7E6"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14:paraId="5C1C1648" w14:textId="77777777" w:rsidR="001D19FB" w:rsidRPr="00475353" w:rsidRDefault="00D3060A"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14:paraId="3C8FBF4B"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14:paraId="71AA72BD"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14:paraId="3300BC57"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14:paraId="3E461CDD"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14:paraId="22CE1A29"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14:paraId="57CE627F"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14:paraId="23A5868B" w14:textId="77777777" w:rsidR="001D19FB" w:rsidRPr="00475353" w:rsidRDefault="00D3060A"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14:paraId="20274542"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14:paraId="1D98C8C0"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14:paraId="095A2414"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14:paraId="6226BAD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14:paraId="02DA2D4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14:paraId="07071971"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14:paraId="3667BD1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14:paraId="44CD5523" w14:textId="77777777" w:rsidR="001D19FB" w:rsidRPr="00475353" w:rsidRDefault="00D3060A"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14:paraId="14480911" w14:textId="77777777" w:rsidR="001D19FB" w:rsidRPr="00475353" w:rsidRDefault="00D3060A"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14:paraId="2A90937D" w14:textId="77777777" w:rsidR="001D19FB" w:rsidRPr="00475353" w:rsidRDefault="00D3060A"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14:paraId="0776F2BD" w14:textId="77777777" w:rsidR="001D19FB" w:rsidRPr="00475353" w:rsidRDefault="00D3060A"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14:paraId="794AE558" w14:textId="77777777" w:rsidR="001D19FB" w:rsidRPr="00475353" w:rsidRDefault="00D3060A"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14:paraId="494D5302" w14:textId="77777777" w:rsidR="001D19FB" w:rsidRPr="00475353" w:rsidRDefault="00D3060A"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14:paraId="36765F40" w14:textId="77777777" w:rsidR="001D19FB" w:rsidRPr="00475353" w:rsidRDefault="00D3060A"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14:paraId="7630E6D3" w14:textId="77777777" w:rsidR="001D19FB" w:rsidRPr="00475353" w:rsidRDefault="00D3060A"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14:paraId="4D141EEB" w14:textId="77777777" w:rsidR="001D19FB" w:rsidRPr="00475353" w:rsidRDefault="00D3060A">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14:paraId="17F2F75D" w14:textId="77777777" w:rsidR="001D19FB" w:rsidRPr="00475353" w:rsidRDefault="00D3060A">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14:paraId="5F086407" w14:textId="77777777" w:rsidR="001D19FB" w:rsidRPr="00475353" w:rsidRDefault="00D3060A"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14:paraId="5FF2580D" w14:textId="77777777" w:rsidR="001D19FB" w:rsidRPr="00475353" w:rsidRDefault="00D3060A"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14:paraId="6F28E00F" w14:textId="77777777" w:rsidR="001D19FB" w:rsidRPr="00475353" w:rsidRDefault="00D3060A"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14:paraId="0E288A86" w14:textId="77777777" w:rsidR="001D19FB" w:rsidRPr="00475353" w:rsidRDefault="00D3060A"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14:paraId="4456FFE2" w14:textId="77777777" w:rsidR="001D19FB" w:rsidRPr="00475353" w:rsidRDefault="00D3060A"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14:paraId="58A36CB3" w14:textId="77777777" w:rsidR="001D19FB" w:rsidRPr="00475353" w:rsidRDefault="00D3060A"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14:paraId="108DE293" w14:textId="77777777" w:rsidR="004116FD" w:rsidRPr="00475353" w:rsidRDefault="00ED3318">
      <w:pPr>
        <w:pStyle w:val="33"/>
        <w:tabs>
          <w:tab w:val="clear" w:pos="9496"/>
          <w:tab w:val="right" w:leader="dot" w:pos="9498"/>
        </w:tabs>
      </w:pPr>
      <w:r w:rsidRPr="00475353">
        <w:fldChar w:fldCharType="end"/>
      </w:r>
      <w:r w:rsidR="004116FD" w:rsidRPr="00475353">
        <w:br w:type="page"/>
      </w:r>
    </w:p>
    <w:p w14:paraId="2E39E92F" w14:textId="77777777" w:rsidR="009C54A3" w:rsidRPr="00475353" w:rsidRDefault="009C54A3">
      <w:pPr>
        <w:pStyle w:val="33"/>
      </w:pPr>
    </w:p>
    <w:p w14:paraId="7EB38A5C" w14:textId="77777777"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14:paraId="48CFE6E7" w14:textId="77777777"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14:paraId="6ADA12F1" w14:textId="77777777"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14:paraId="4B159E63" w14:textId="77777777"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14:paraId="176A191A" w14:textId="77777777"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14:paraId="5C51CBD1" w14:textId="77777777"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4904F4CE" w14:textId="77777777"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14:paraId="5E30618B" w14:textId="77777777"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14:paraId="011B021E" w14:textId="77777777"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42CEC9A"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14:paraId="4A7D9029"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4E104D6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6276D84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04536CBE"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14:paraId="0F7F65CE"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14:paraId="25714CD4" w14:textId="77777777"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14:paraId="069D3550"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5812FECD"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6BC5D5E9"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1FAC4AE0"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14:paraId="2FC13756" w14:textId="77777777"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14:paraId="2274AE6B" w14:textId="77777777"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14:paraId="7153FFF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3E903A78"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3E1FD1D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65C2843D"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7258158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383E3E5F"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46EB9F0C"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14:paraId="584175B6"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624DA59A"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14:paraId="57D6E0A8"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69757375"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14:paraId="59DB34F5"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498B7298"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05B81806"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14:paraId="027E59C0"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4445DDBC"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14:paraId="47585DF9"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241A00C9" w14:textId="77777777"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14:paraId="149CE501"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14:paraId="620A23DD"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14:paraId="3A0EC095"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14:paraId="62FEF229"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699D0D85" w14:textId="77777777"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14:paraId="491CA678" w14:textId="77777777"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6B2B2CCC" w14:textId="77777777"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14:paraId="72627AD4" w14:textId="77777777"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14:paraId="470F066F" w14:textId="77777777"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14:paraId="2676AE10" w14:textId="77777777"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14:paraId="32005835" w14:textId="77777777"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14:paraId="5244AC2A" w14:textId="77777777"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14:paraId="2F8DA8F7" w14:textId="77777777"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14:paraId="6897E02C" w14:textId="77777777"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14:paraId="257FED06" w14:textId="77777777" w:rsidR="0052580C" w:rsidRPr="00475353" w:rsidRDefault="0052580C">
      <w:pPr>
        <w:spacing w:after="0" w:line="360" w:lineRule="auto"/>
        <w:ind w:firstLine="709"/>
        <w:jc w:val="both"/>
        <w:rPr>
          <w:rFonts w:ascii="Times New Roman" w:hAnsi="Times New Roman"/>
          <w:sz w:val="28"/>
          <w:szCs w:val="28"/>
        </w:rPr>
      </w:pPr>
    </w:p>
    <w:p w14:paraId="37B4CE61" w14:textId="77777777"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14:paraId="2E5E38DB" w14:textId="77777777" w:rsidR="0052580C" w:rsidRPr="00475353" w:rsidRDefault="0052580C">
      <w:pPr>
        <w:spacing w:after="0" w:line="360" w:lineRule="auto"/>
        <w:ind w:firstLine="709"/>
        <w:jc w:val="both"/>
        <w:rPr>
          <w:rFonts w:ascii="Times New Roman" w:hAnsi="Times New Roman"/>
          <w:b/>
          <w:sz w:val="28"/>
          <w:szCs w:val="28"/>
        </w:rPr>
      </w:pPr>
    </w:p>
    <w:p w14:paraId="6FB7E653" w14:textId="77777777"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14:paraId="7D0BE3E7"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4C330888"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14:paraId="5CDB2DBC"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14:paraId="5F766774"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14:paraId="5C6BA508"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14:paraId="28A70038" w14:textId="77777777"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29C035CB"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14:paraId="4DDC713B" w14:textId="77777777"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14:paraId="1CF0BF06"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5ADD13CF"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6E4DC2BD" w14:textId="77777777"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834C4FF"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5B7639AF"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618FE09D"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67A8D268"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29CC4C9" w14:textId="77777777"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6336272A" w14:textId="77777777" w:rsidR="00B540EE" w:rsidRPr="00475353" w:rsidRDefault="00B540EE">
      <w:pPr>
        <w:spacing w:after="0" w:line="360" w:lineRule="auto"/>
        <w:ind w:firstLine="709"/>
        <w:jc w:val="both"/>
        <w:rPr>
          <w:rFonts w:ascii="Times New Roman" w:hAnsi="Times New Roman"/>
          <w:b/>
          <w:sz w:val="28"/>
          <w:szCs w:val="28"/>
        </w:rPr>
      </w:pPr>
    </w:p>
    <w:p w14:paraId="2F894F6C" w14:textId="77777777"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14:paraId="41B8C1EB" w14:textId="77777777"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14:paraId="67F42C7C" w14:textId="77777777"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14:paraId="1D5B8244" w14:textId="77777777"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5AA12FC9" w14:textId="77777777"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74B31DFD"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1692694D"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9DE6227"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14:paraId="336827F8" w14:textId="77777777"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3DD2189B" w14:textId="77777777"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14:paraId="4006BF09" w14:textId="77777777"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14:paraId="5DDB961B" w14:textId="77777777"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14:paraId="4C1A81D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14:paraId="2FF414D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14:paraId="41D10A2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14:paraId="0B7F1F90"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14:paraId="26EA7CE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14:paraId="0CC770F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14:paraId="5A4621B4"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14:paraId="4F87CC0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14:paraId="27AB4059"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14:paraId="6FD07051"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14:paraId="2A71D96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14:paraId="6CADEF3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67BE6CDD"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14:paraId="0F63458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14:paraId="6E6E634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14:paraId="1BE410A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14:paraId="175EEF58"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14:paraId="3010CA4D"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14:paraId="0F2DC2D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14:paraId="6997936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14:paraId="76FEE18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2B20108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14:paraId="0827D6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14:paraId="7B66624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21D65362"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14:paraId="3649929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14:paraId="3F8AA432"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14:paraId="44C9E21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14:paraId="0FF4451C"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14:paraId="290BFD1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14:paraId="4BF944D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14:paraId="34D355C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14:paraId="2A8FAE4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14:paraId="651DCFF4"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43BFAEA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14:paraId="2B9B8BB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14:paraId="094CBA6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14:paraId="5F98256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14:paraId="6AE1049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557AED7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67F43CB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14:paraId="1FC99CC2"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14:paraId="148F906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14:paraId="62A27AC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14:paraId="0E4E191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14:paraId="652447B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14:paraId="3BDF12B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14:paraId="77DDBFE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111827C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14:paraId="66BB114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14:paraId="3192A0A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14:paraId="612A8BB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14:paraId="383F1C9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14:paraId="683975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7F68E6E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766E226C"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7A2B7D9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717E33D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14:paraId="1198AB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14:paraId="28E6349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14:paraId="227C40C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14:paraId="13CEB7F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7C73464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14:paraId="6D5B242C"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5C878FD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7A6F01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14:paraId="3A54B3C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5E8115C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14:paraId="192D809C"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14:paraId="01ABAA2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14:paraId="31AC617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14:paraId="3D23889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14:paraId="173B02F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4DED5A8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14:paraId="25B5D71D" w14:textId="77777777"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4C0A3B9E"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14:paraId="3F9DEC33"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14:paraId="287B252A"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14:paraId="174D7E6C"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14:paraId="12F7B7A0"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14:paraId="444C260E"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14:paraId="385CB204"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14:paraId="57260F81"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14:paraId="6A2DAFB6"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14:paraId="75BACFE0"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14:paraId="1AC5C0C2"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14:paraId="2F809A09" w14:textId="77777777"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14:paraId="73A210A6" w14:textId="77777777"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2B65B82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14:paraId="78566FC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14:paraId="270B2DAA"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72E39CB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14:paraId="20FFD6AC"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14:paraId="11DB555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26657758"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14:paraId="1DA0402A"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14:paraId="27CA52E4"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14:paraId="17DAC12F"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14:paraId="3E31DF12"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14:paraId="1A479BD2"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48317871" w14:textId="77777777"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14:paraId="2CE666E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14:paraId="1E05D22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14:paraId="605C0B2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14:paraId="4624504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14:paraId="7A28725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14:paraId="7CB8009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14:paraId="39FBCB0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14:paraId="0BA845C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14:paraId="5189974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14:paraId="267DF45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14:paraId="491343C9" w14:textId="77777777"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14:paraId="031C46D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6ED78C1C"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5E2709B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14:paraId="1AAD2992"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0020895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14:paraId="7B41135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0A8FB073" w14:textId="77777777" w:rsidR="00B540EE" w:rsidRPr="0074495D" w:rsidRDefault="00105119" w:rsidP="0012121B">
      <w:pPr>
        <w:pStyle w:val="2"/>
      </w:pPr>
      <w:r w:rsidRPr="0074495D">
        <w:t>1.2.5. Предметные результаты</w:t>
      </w:r>
    </w:p>
    <w:p w14:paraId="4570E459" w14:textId="77777777"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14:paraId="16F5097E" w14:textId="77777777"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14:paraId="5179F47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14:paraId="4EA4ADA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14:paraId="1EA6EED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052625D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2385B01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14:paraId="5AC17B8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4BAC0E8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22B73FB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14:paraId="6B1533E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14:paraId="2775745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14:paraId="5FFC3F3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14:paraId="6B12CBA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14:paraId="4B1B538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7260531B"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746136A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14:paraId="507BA56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14:paraId="328615F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5D04CC77"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14:paraId="1C24CC1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14:paraId="4AB7816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14:paraId="7CEC127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14:paraId="078DA5CB"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601E1DB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14:paraId="7E66951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14:paraId="4072D2F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14:paraId="1013794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14:paraId="5620CA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14:paraId="43064AD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14:paraId="637159D1"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14:paraId="0E8F869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14:paraId="332BE6CA" w14:textId="77777777" w:rsidR="00982D7D" w:rsidRPr="0074495D" w:rsidRDefault="00982D7D" w:rsidP="00982D7D">
      <w:pPr>
        <w:pStyle w:val="2"/>
      </w:pPr>
      <w:bookmarkStart w:id="35" w:name="_Toc414553135"/>
      <w:r w:rsidRPr="0074495D">
        <w:t>Выпускник получит возможность научиться:</w:t>
      </w:r>
      <w:bookmarkEnd w:id="35"/>
    </w:p>
    <w:p w14:paraId="36419E3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0E604F3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14:paraId="1FCCE97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14:paraId="13267D2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14:paraId="469C676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7938E97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176223E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14:paraId="2B08E18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14:paraId="0EC1259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22CB6C52" w14:textId="77777777"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14:paraId="71073930" w14:textId="77777777" w:rsidR="00B540EE" w:rsidRPr="0074495D" w:rsidRDefault="00B540EE" w:rsidP="00FC65AF">
      <w:pPr>
        <w:spacing w:after="0" w:line="360" w:lineRule="auto"/>
        <w:ind w:firstLine="709"/>
        <w:jc w:val="both"/>
        <w:rPr>
          <w:rFonts w:ascii="Times New Roman" w:hAnsi="Times New Roman"/>
          <w:sz w:val="28"/>
          <w:szCs w:val="28"/>
        </w:rPr>
      </w:pPr>
    </w:p>
    <w:p w14:paraId="3D29D781" w14:textId="77777777"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14:paraId="093D4D74" w14:textId="77777777"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14:paraId="0FD10999"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6169FDBC"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14:paraId="3A37F641" w14:textId="77777777"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0FEEF71B" w14:textId="77777777"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5D8A71F7" w14:textId="77777777"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2343028C" w14:textId="77777777"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CC58B53"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217EE085"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14:paraId="1B782157"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14:paraId="6AA3C3F8"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14:paraId="27A1F83B"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14:paraId="0BBCC1EF"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14:paraId="6368A0C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14:paraId="3FECB98D"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14:paraId="77972618"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14:paraId="7C9D58AE"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3B60160E"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14:paraId="703AE0E3" w14:textId="77777777"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14:paraId="1DD2617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2AF12B5B" w14:textId="77777777"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14:paraId="01190CD7" w14:textId="77777777"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14:paraId="390E5239"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14:paraId="75751E6F"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14:paraId="291D89CD"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14:paraId="6D3C5284"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3E367203"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9C0B1D5"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14:paraId="007322EE"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14:paraId="5C0FC32D"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14:paraId="63BF7076"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14:paraId="424A3F60"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14:paraId="356E1DEB"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14:paraId="5C7E8441"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14:paraId="7CA4A12E"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14:paraId="52C84D4F" w14:textId="77777777"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94AA33E" w14:textId="77777777"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6F656FAA"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14:paraId="2179CD69"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14:paraId="58CA0A5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59FB733C" w14:textId="77777777"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14:paraId="1E80B784" w14:textId="77777777"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4B0CF9F3"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14:paraId="4BDDC58E"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14:paraId="15F0B01B"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14:paraId="4DA0B547"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14:paraId="29574AD9"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14DF2972" w14:textId="77777777"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045C03F" w14:textId="77777777"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1EED15D1" w14:textId="77777777"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14:paraId="086AC01B"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025882BC"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14:paraId="189C1F3F"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14:paraId="3867692A"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14:paraId="723A405A"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14:paraId="3FC3C391"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14:paraId="543269B7"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14:paraId="2D0E7BBB"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14:paraId="1FAD7E24"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14:paraId="5DCCF04F" w14:textId="77777777"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1A2C009C" w14:textId="77777777"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25202875" w14:textId="77777777" w:rsidR="00B540EE" w:rsidRPr="0074495D" w:rsidRDefault="00B540EE" w:rsidP="00105119">
      <w:pPr>
        <w:spacing w:after="0" w:line="360" w:lineRule="auto"/>
        <w:ind w:firstLine="709"/>
        <w:jc w:val="both"/>
        <w:rPr>
          <w:rFonts w:ascii="Times New Roman" w:hAnsi="Times New Roman"/>
          <w:sz w:val="28"/>
          <w:szCs w:val="28"/>
        </w:rPr>
      </w:pPr>
    </w:p>
    <w:p w14:paraId="5DBCC46D" w14:textId="77777777"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14:paraId="2DC88515" w14:textId="77777777"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00A6374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14:paraId="03A408B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6EF57D5"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6709554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C1AAADD"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5619C117"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35118345"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7BE5C7D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3930011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1A66038"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6C5F2CC"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53006DA0"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527A7F8C"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14:paraId="407BF154"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14:paraId="6DE60AB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2D3506B6"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14:paraId="664F48DC"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0AAB0A79"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5EBD82AC"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14:paraId="274ADB99"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7DD7519F"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4863472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23AEAAD2"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EDBFE78"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58BE4D0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79E2D76"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2A42BD84"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5D6D4CE3"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452B9BC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504BA33"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11680F3F"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601D99C2"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6AA09851"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2E004A65"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5C32DEE7"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269E386F"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1EE7BF1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3B9B654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388E893"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14:paraId="464F2771"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14:paraId="65A9044C"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14:paraId="2016C72E"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14:paraId="24E3F4F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38BB75"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137C65A7"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14:paraId="26546B98"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14:paraId="0FB07B57"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00787946"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14:paraId="28D11C8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7940B71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42BDEF3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B8E4BF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6D055E21"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1F90D8E"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4A89B3E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FC7DBBF"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514600A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059417C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D620D75"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55AB1041"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1E9B63C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4A4FC526"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714B264F"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14:paraId="6B0986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78A3765"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3C7BFCE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7BA2E4C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332F16C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089DFEF"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34608F2B"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77613910"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67D70FD9"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087ED8B"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9B0D50C"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4FEA083F"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604B3F63"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41CBA563"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14:paraId="3C949A6F"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2BF57B81"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038FBBEA"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C28AE64"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7FB6F68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291BE4AB"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2E204F4F"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288F65B7"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203DD30E"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7ED6950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0921132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E97E23"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1C98E7E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14:paraId="31060F1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507DD4B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14:paraId="0655ADB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14:paraId="1FF64BC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14:paraId="46C4F1C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14:paraId="0C7BF76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0ACFB07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5CB0C07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3D4277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14:paraId="7CF9D2D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171A9C8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72F3F52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14:paraId="1411D58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0B38900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13F93D8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14:paraId="5BBAECC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14:paraId="2D19EAE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14:paraId="56566A2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4C323A4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DF2517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14:paraId="142B36D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58E49BD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553A917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42EB7BB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5EF4F9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14:paraId="7719AEDD"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2F564D8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1CE8BD43"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14:paraId="27B173E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5DB93AF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14:paraId="2617F6D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14:paraId="0065592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4B1A8FE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50F5D1F"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9744C12"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0D973844"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7D56477D"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72018EDA"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40D2388E"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5BD0870F"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69DA44B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58BA48E"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14:paraId="0934C7A3"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48DB68FE"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2457BBA1"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14:paraId="54C5E3C8" w14:textId="77777777" w:rsidR="00B540EE" w:rsidRPr="0074495D" w:rsidRDefault="00B540EE" w:rsidP="0012121B">
      <w:pPr>
        <w:pStyle w:val="4"/>
        <w:ind w:left="0"/>
      </w:pPr>
    </w:p>
    <w:p w14:paraId="46C056C2" w14:textId="77777777"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14:paraId="5BCD27E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68813B3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14:paraId="40CA56F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D7750B2"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555F860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CA540FD"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7ABAF536"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715E0782"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3F52FFD6"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6E2D8716"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3A448B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08723F2"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4B7AD7FA"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42BC5C3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14:paraId="4F2ADEB5"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14:paraId="3AAEA41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58D9D421"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14:paraId="37ABE4A8"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586FE5BC"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57CD3BE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14:paraId="7781031B"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2B61275C"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492FB456"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46261EC2"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3F76D84F"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4D5534C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D592B9"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146AAF68"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5BD7E758"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04D30E8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2FE06E83"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4FFC76E6"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236A3132"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3BEE0443"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3526418D"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17AD9571"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794AD402"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46B4474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0D1EBCF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6F443196"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14:paraId="262F29E0"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14:paraId="7A663CE1"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14:paraId="3F3A8105"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14:paraId="42746B4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743F05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5468DF66"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14:paraId="564F2E0F"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14:paraId="36A6E5C5"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3BC974C2"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14:paraId="3A91072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68CD14E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1EA6B2D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C269C71"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704C94CE"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44F5A97B"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1F73BD4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6306432"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7980961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550C19C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C468EB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49DEA427"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7D4C4E8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736E3DA7"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674025FA"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14:paraId="22FDE0D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0A70C45"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238E7215"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2ABB604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71686DA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E444FB0"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DB20042"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0C0BE58"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1D52EBB2"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1128C83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64956A1A"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531440E9"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4B0AFFD6"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0005A2BE"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14:paraId="7340F902"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1E9DC574"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25ACC0F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F749F8C"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68199E71"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39E03423"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693CE97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60D4A63C"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58FA343F"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11B336A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2345198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CF16753"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4415AAB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0E4377A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4D52834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14:paraId="718348C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14:paraId="548C028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14:paraId="1A493E2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06E0FFA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00BBB19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3B978E4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039C64F"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14:paraId="0379907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69A77E1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599E25C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14:paraId="231C3E2D"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0D8A19F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613F05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14:paraId="45F886AF"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14:paraId="6A53C72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14:paraId="2B0D273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32A684A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93CF249"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14:paraId="7227A3A6"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75BDFBE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1476D79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2E38A42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4DFD404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14:paraId="0797F023"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6AE42A5B"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4E39D56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14:paraId="1BBBA88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093C348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14:paraId="65B80CD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14:paraId="60D0655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35CDD73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4C6FDF3"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109355C"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6950DB58"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5DFB9F66"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91F037E"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55D5C0C7"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0451817E"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45E1612A"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2597068"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14:paraId="6C3A320D"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0F9F08B3"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631D64C3"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14:paraId="79AF6D58" w14:textId="77777777" w:rsidR="00EB0DC0" w:rsidRPr="0074495D" w:rsidRDefault="00EB0DC0" w:rsidP="006940DA">
      <w:pPr>
        <w:pStyle w:val="4"/>
      </w:pPr>
      <w:bookmarkStart w:id="45" w:name="_Toc409691632"/>
      <w:bookmarkStart w:id="46" w:name="_Toc410653957"/>
      <w:bookmarkStart w:id="47" w:name="_Toc414553139"/>
    </w:p>
    <w:p w14:paraId="5A02C75F" w14:textId="77777777"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14:paraId="37A771D6"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2DC6EEEB"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43C86E7C"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7B435EF7"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629F145A"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14:paraId="0BDCACD2"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BDEABE3" w14:textId="77777777"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1874F4C4"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59DEB9C0" w14:textId="77777777"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14:paraId="5088DD94" w14:textId="77777777" w:rsidR="00A339D1" w:rsidRPr="0074495D" w:rsidRDefault="00A339D1" w:rsidP="00FC65AF">
      <w:pPr>
        <w:pStyle w:val="afff8"/>
        <w:ind w:firstLine="709"/>
        <w:rPr>
          <w:b/>
          <w:szCs w:val="28"/>
        </w:rPr>
      </w:pPr>
      <w:r w:rsidRPr="0074495D">
        <w:rPr>
          <w:b/>
          <w:szCs w:val="28"/>
        </w:rPr>
        <w:t>Выпускник научится:</w:t>
      </w:r>
    </w:p>
    <w:p w14:paraId="2DA96702"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14:paraId="56E1955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2729F2E2"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14:paraId="0F579342"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2DB90592"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2E178D87"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589D459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14:paraId="24829721"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ECA375"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14:paraId="51478A82"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14:paraId="4099703F"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14:paraId="5974049D"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14:paraId="52E1F22C" w14:textId="77777777"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14:paraId="4114547B" w14:textId="77777777" w:rsidR="00A339D1" w:rsidRPr="0074495D" w:rsidRDefault="00A339D1" w:rsidP="00FC65AF">
      <w:pPr>
        <w:pStyle w:val="afff8"/>
        <w:ind w:firstLine="709"/>
        <w:rPr>
          <w:b/>
          <w:szCs w:val="28"/>
        </w:rPr>
      </w:pPr>
      <w:r w:rsidRPr="0074495D">
        <w:rPr>
          <w:b/>
          <w:szCs w:val="28"/>
        </w:rPr>
        <w:t>Выпускник научится:</w:t>
      </w:r>
    </w:p>
    <w:p w14:paraId="43F9CC00"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113E341"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14:paraId="53022AD9"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14:paraId="1532B8CD"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55E84E83"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4C18E0B7"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14:paraId="7171A03F"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2F1D93F0"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14:paraId="1CC12C31"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9C90AA6"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14:paraId="70AA5AA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14:paraId="52644BB3" w14:textId="77777777"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14:paraId="6CB8F142" w14:textId="77777777"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14:paraId="0E0C6C03" w14:textId="77777777" w:rsidR="00A339D1" w:rsidRPr="0074495D" w:rsidRDefault="00A339D1" w:rsidP="00FC65AF">
      <w:pPr>
        <w:pStyle w:val="afff8"/>
        <w:ind w:firstLine="709"/>
        <w:rPr>
          <w:b/>
          <w:szCs w:val="28"/>
        </w:rPr>
      </w:pPr>
      <w:r w:rsidRPr="0074495D">
        <w:rPr>
          <w:b/>
          <w:szCs w:val="28"/>
        </w:rPr>
        <w:t>Выпускник научится:</w:t>
      </w:r>
    </w:p>
    <w:p w14:paraId="0D986C76"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2B859547"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14:paraId="3EBC974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14:paraId="6404CB32"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26F42AC9"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001A30E6"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7D28CCC"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3702C27"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14:paraId="715AA54E"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14:paraId="3D84876D"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04C39FD"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27596D23"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2CBCA378"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14:paraId="5BD7FE92" w14:textId="77777777"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084E07ED" w14:textId="77777777" w:rsidR="00437180" w:rsidRPr="0074495D" w:rsidRDefault="00437180" w:rsidP="00FC65AF">
      <w:pPr>
        <w:pStyle w:val="3"/>
        <w:spacing w:before="0" w:beforeAutospacing="0" w:after="0" w:afterAutospacing="0" w:line="360" w:lineRule="auto"/>
        <w:ind w:firstLine="709"/>
        <w:rPr>
          <w:szCs w:val="28"/>
        </w:rPr>
      </w:pPr>
      <w:bookmarkStart w:id="48" w:name="_Toc409691636"/>
    </w:p>
    <w:p w14:paraId="3492BD41" w14:textId="77777777"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14:paraId="7C733C41" w14:textId="77777777"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14:paraId="6BDB7B0D" w14:textId="77777777"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5E0CA239"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14:paraId="25B85254"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14:paraId="2B3B3064"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8BC37EF"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14:paraId="07BA89DE"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14:paraId="1A47CC6A" w14:textId="77777777"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4F79ABEA" w14:textId="77777777"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9C50CB3"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14:paraId="6784D696"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14:paraId="6E293518" w14:textId="77777777"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3DE6DC8B"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14:paraId="5CA7A007"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14:paraId="25B31D16"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636FA816"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4D903EB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14:paraId="31C1D8F4"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14:paraId="74ACDB82"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266E0662"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14:paraId="65F7B6B0"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6B287D0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0B50DEB2"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87BF6DB"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14:paraId="06B9FF2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14:paraId="287D9172" w14:textId="77777777"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44190F0"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14:paraId="12622ED1"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5BAAC37E"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14:paraId="411AA21F"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35CA67F0"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3102328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14:paraId="3C589AA4"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14:paraId="2E315142"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14:paraId="350715FD"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6BE3498C"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09897A5F"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14:paraId="7A28416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14:paraId="7561599D"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14:paraId="32B7D68B"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14:paraId="51AE6BBC"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14:paraId="2B67F1F3" w14:textId="77777777"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DB9CB45"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6BB807A8"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14:paraId="0E0A9FF6"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48A75172" w14:textId="77777777"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55EC5B47"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67769CF7"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14:paraId="4C709854"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14:paraId="1690BE3D"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14:paraId="49DED6F8"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14:paraId="04E9B367"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14941897"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14:paraId="108005BE"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14:paraId="1A68F5EF"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47AF963C"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14:paraId="36234F6B"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14:paraId="03AA8AA0" w14:textId="77777777"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4094CBEE"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14:paraId="27603EF5"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325BFA26"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14:paraId="0D983FAD" w14:textId="77777777"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14:paraId="24CF8858"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48AE7029"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6711A6B7"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14:paraId="2B35A1C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14:paraId="438D482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14:paraId="1E16FF94"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14:paraId="735795B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14:paraId="0216D211"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14:paraId="40858827"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14:paraId="5DC51FED"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14:paraId="6E66BD2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14:paraId="7674981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14:paraId="71FC0A2A" w14:textId="77777777"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6D1EDCAC"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5404B695"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53DD54F5"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14:paraId="6D112B3E"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14:paraId="46B4ED79"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14:paraId="26070FDA"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77F7F050"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7DCB3042"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14:paraId="77075646" w14:textId="77777777"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14:paraId="6F85B6D6"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7C40FDF"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14:paraId="37A1E003"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14:paraId="581BB29F"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14:paraId="39A06E4E"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14:paraId="5AB4796E"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14:paraId="58A35BA8" w14:textId="77777777"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14:paraId="0E002F0D"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14:paraId="3819B23B"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4CD7573A" w14:textId="77777777"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14:paraId="7C3A2515" w14:textId="77777777"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14:paraId="5DAD8EBD" w14:textId="77777777"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14:paraId="6649C917"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7B46ECB"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200B29C1"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14:paraId="674D99F1"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14:paraId="2717A1AC"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14:paraId="50A20545" w14:textId="77777777"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72B11456" w14:textId="77777777"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14:paraId="0E661324" w14:textId="77777777"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14:paraId="7CF91521"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7AAC9702" w14:textId="77777777"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14:paraId="4A2A2A07" w14:textId="77777777"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14:paraId="4E9B2396" w14:textId="77777777"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14:paraId="30B1118D"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3FB22D2"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14:paraId="2473888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14:paraId="7F49DD1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14:paraId="4FB395B8"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14:paraId="37839015"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14:paraId="4D3B401B"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14:paraId="75173AC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14:paraId="1736BE82"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14:paraId="2A374F61"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14:paraId="26ED010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14:paraId="6D4D1347"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14:paraId="40E96B4D"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14:paraId="55C64103"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31B8FA57"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14:paraId="2068A4D0"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98784CB"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0EFE59A8"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4EC249D0"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14:paraId="0E968ADB" w14:textId="77777777"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14:paraId="4059A250"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9B4BE17"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14:paraId="35ED48D4"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6B0FCA00"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14:paraId="57C54BCC"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46F9BD3B"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75DD5E64"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14:paraId="487B19FD"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14:paraId="35A0DBE6"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14:paraId="7720C9FD"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14:paraId="3FF1DB08"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3C6C9FF1"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14:paraId="2E40B8D1"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14:paraId="03FF02B8"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14:paraId="691809AF" w14:textId="77777777"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14:paraId="5A386B4B" w14:textId="77777777"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14:paraId="41790B97"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BBE768C"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34D6B8C5"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14:paraId="2C7B243A"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0B298390"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52A8F185"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36465CB9" w14:textId="77777777"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44600424" w14:textId="77777777" w:rsidR="0093548C" w:rsidRPr="00475353" w:rsidRDefault="0093548C" w:rsidP="0012022C">
      <w:pPr>
        <w:pStyle w:val="3"/>
        <w:spacing w:before="0" w:beforeAutospacing="0" w:after="0" w:afterAutospacing="0" w:line="360" w:lineRule="auto"/>
        <w:ind w:firstLine="709"/>
        <w:rPr>
          <w:szCs w:val="28"/>
        </w:rPr>
      </w:pPr>
      <w:bookmarkStart w:id="51" w:name="_Toc409691637"/>
    </w:p>
    <w:p w14:paraId="328BB83D" w14:textId="77777777"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14:paraId="3527C9DD"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14:paraId="5277E49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5C8A909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4AD9A8C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14:paraId="1B2BBAE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77AEBC28" w14:textId="77777777"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0575553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01534D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14:paraId="73E1CF0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38D0D78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EEA19A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35E72F4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14:paraId="010D8A3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7F7B33A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3479237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14:paraId="2652B8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14:paraId="4E8DC32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2F85761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2E0FCA3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14:paraId="2ECD578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14:paraId="16A2BA3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14:paraId="7BCDCAD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14:paraId="20EB2FD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14:paraId="7996F24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EDA010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7C659A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0F5FAF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57AAF4C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547C947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14:paraId="4A575DF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14:paraId="14BD697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14:paraId="41839056" w14:textId="77777777"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6F44FD1E" w14:textId="77777777"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14:paraId="44AF6BD9"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14:paraId="18C938BA"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14:paraId="7A9209B0" w14:textId="77777777"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14:paraId="4F8AA823" w14:textId="77777777"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14:paraId="156122A8"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14:paraId="4A7B35A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14:paraId="73C5874D"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14:paraId="7BE4940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14:paraId="0B1092F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14:paraId="15E2B1E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14:paraId="34D07A4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14:paraId="3CF0FEC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14:paraId="046B804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2B24BEB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3BB46E2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13F2D6E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662B957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14:paraId="3110E00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14:paraId="6F6E329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196EB5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45CE925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14:paraId="20D1D11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14:paraId="2C4EB73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14:paraId="62D6C53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14:paraId="6458B6D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14:paraId="3A6AD9C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30317D5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14:paraId="75A12D9E"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14:paraId="435FF22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52D9571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14:paraId="76EE416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14:paraId="2D4EF90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14:paraId="49B49D2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14:paraId="30FE5EBA" w14:textId="77777777" w:rsidR="00B540EE" w:rsidRPr="0074495D" w:rsidRDefault="00B540EE">
      <w:pPr>
        <w:spacing w:after="0" w:line="360" w:lineRule="auto"/>
        <w:ind w:firstLine="709"/>
        <w:jc w:val="both"/>
        <w:rPr>
          <w:rFonts w:ascii="Times New Roman" w:hAnsi="Times New Roman"/>
          <w:sz w:val="28"/>
          <w:szCs w:val="28"/>
        </w:rPr>
      </w:pPr>
    </w:p>
    <w:p w14:paraId="2984D2D3" w14:textId="77777777"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14:paraId="6798A68B" w14:textId="77777777"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6639FDAF"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14:paraId="59C5FE96"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1BC49C6F"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14:paraId="60B1FCE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7410F8D"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14:paraId="05FE6CF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0CA60F6D"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9AA9313"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14:paraId="7FD92EDE"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49E7FB3A"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639DAE38"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14:paraId="3331857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DDB02E0"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260A0585"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6982975B"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14:paraId="51F568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4EAF67E7"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14:paraId="3A31F484"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14:paraId="297E3F80"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B56D947"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7DDA7971"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4171DF9C"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489C2B61"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2A38FB8F"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67177630"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0A1DF618"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3A76A45A"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748BDBEC"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3480D4A9"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D6B2ED6"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23F0A09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14E447B" w14:textId="77777777"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14:paraId="12A60B4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070BB8E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67C03C8B" w14:textId="77777777"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14:paraId="54DF9229" w14:textId="77777777"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FF71DCA" w14:textId="77777777"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14:paraId="663EA1A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0BCB6FC3"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168B5041"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14:paraId="79927AD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3808BC4" w14:textId="77777777"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14:paraId="757E8E14" w14:textId="77777777"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14:paraId="131D981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716089E3" w14:textId="77777777"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1F96BA02" w14:textId="77777777"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14:paraId="746AB1F8" w14:textId="77777777"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14:paraId="3C3A6FBB"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8DD1D7F"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45C14C54"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14:paraId="239A1F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AB2EFE1"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14:paraId="6DA97F8D"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14:paraId="1A8F24E2" w14:textId="77777777"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14:paraId="0086B1DF"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4A625B3A"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3A52A826"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14:paraId="10098436"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5821CD41"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23CC14F3"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14:paraId="674C7C0D"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14:paraId="7C3FED63"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14:paraId="3B82FA0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ABEE38B"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782C0EC7"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4D3FECD7"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14:paraId="286DDA6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14:paraId="195FB91F" w14:textId="77777777"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14:paraId="084D93B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232952FD" w14:textId="77777777"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14:paraId="03617687" w14:textId="77777777"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14:paraId="4D0CB883" w14:textId="77777777"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14:paraId="7C0F5E8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4A9E17D" w14:textId="77777777"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14:paraId="343C7C36"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0F75EA94"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39B4E3C4"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6B92B24A"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75CEA3C9"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14:paraId="136E4D3C"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0995A9FA"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4DA6919E"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0A2D4447"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14:paraId="05A0FE29"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0C431E60"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5F0F430"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07D4887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F840B74"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07B85343"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55ED707"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14:paraId="626C0F6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6697661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5934565F" w14:textId="77777777"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14:paraId="47E2686E" w14:textId="77777777"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14:paraId="53CD2FB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01AC143D" w14:textId="77777777"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419127B3" w14:textId="77777777"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14:paraId="78ACD910"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A104642" w14:textId="77777777"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14:paraId="7D6406CC" w14:textId="77777777"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0165C27D" w14:textId="77777777"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14:paraId="37E2EAF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175D9A85" w14:textId="77777777"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14:paraId="7CFD9E81" w14:textId="77777777" w:rsidR="00FF65A6" w:rsidRPr="0074495D" w:rsidRDefault="00FF65A6" w:rsidP="00902E25">
      <w:pPr>
        <w:pStyle w:val="3"/>
        <w:spacing w:before="0" w:beforeAutospacing="0" w:after="0" w:afterAutospacing="0" w:line="360" w:lineRule="auto"/>
        <w:rPr>
          <w:szCs w:val="28"/>
        </w:rPr>
      </w:pPr>
    </w:p>
    <w:p w14:paraId="28B6B1ED" w14:textId="77777777"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14:paraId="03D49CB4"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0E8C636F"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14:paraId="3ACF5C16"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400C8BC3" w14:textId="77777777"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14:paraId="3C5A9487" w14:textId="77777777"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14:paraId="7A00CCF7" w14:textId="77777777"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14:paraId="0BC41C57"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7FEBC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14:paraId="2F8517A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1FE8F394"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46D5380D"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14:paraId="7CD428E7"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7232327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0AC78F99"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14:paraId="24DC9E40"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14:paraId="3EAFC388"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14:paraId="77ED20C7"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F0F7378"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6ECDA220"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61D1962A"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14:paraId="407AC2D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409290EC"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51CE7225"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14:paraId="77FDC90F"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5E173990"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14:paraId="3C081F8E"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EAF670D"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14:paraId="4A1116BE"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14:paraId="0CA259A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4B5550D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230A989A"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14:paraId="688D1FA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14:paraId="0903AC4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14:paraId="6CF5B1A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14:paraId="28AD4FE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14:paraId="1BDF0AB1"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14:paraId="56A9DD80"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DA34FFD"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14:paraId="0D408A9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00123328" w14:textId="77777777"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14:paraId="554126A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14:paraId="3F74931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14:paraId="763B7FD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3A54F6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14:paraId="57E4D21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005D108E"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14:paraId="0D50DAA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71E0DB95" w14:textId="77777777"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14:paraId="5A54E412"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5BE6853"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74B4ED33"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14:paraId="5BFCAE7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07BD1B1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7CC411D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14:paraId="08EE88C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14:paraId="4202225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14:paraId="66ED557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14:paraId="39F40CC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14:paraId="629BB6CA"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14:paraId="0AC04492"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D1338B5"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14:paraId="35733CEA"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14:paraId="20F4A996"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14:paraId="651AAB6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14:paraId="4B2E1B9B"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2E5E1F3"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0819FC8D"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67FA557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09AD581A"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5A1994D1"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226EF8AF"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1647147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3FE9BAC1"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04AE5290"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2EA206A0"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14:paraId="18E4F75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22F104C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350B656" w14:textId="77777777"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14:paraId="1A6FC0A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4C3DD3F4"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14:paraId="7AF90DF4"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14:paraId="3F99536F"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7822A4A9"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14:paraId="6413D157"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752F0D0" w14:textId="77777777"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14:paraId="73ED3F37"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6F9F1125" w14:textId="77777777"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4461B57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737CA91E" w14:textId="77777777"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14:paraId="1070D7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5417003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116F6B1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7A6CEF0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14:paraId="401BDCC7"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F19F54" w14:textId="77777777"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14:paraId="5B7A159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759BCF12"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14:paraId="7563D7B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257F3E2"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14:paraId="5333DB9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14:paraId="077B7245"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14:paraId="25DB68B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4C9E99"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14:paraId="2F6D524A"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14:paraId="0FFA9A5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1C0054C0" w14:textId="77777777"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14:paraId="53C00C5C" w14:textId="77777777"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14:paraId="09A7119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695BBF53" w14:textId="77777777"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14:paraId="7FC7C6B0"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2E1E5197"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5C2CC6E0"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3CD661FB" w14:textId="77777777"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14:paraId="0779B586"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63359943"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14:paraId="1A459967"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7B1AB3C5" w14:textId="77777777"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14:paraId="4A6F84FA" w14:textId="77777777"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14:paraId="334D40C4"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35BA5FCB"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9F9B840"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14:paraId="0C1E505C"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14:paraId="01FD9C7D"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14:paraId="79690A53"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4DBE04B8"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14:paraId="0DC7ED46"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E65585"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246BA6E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14:paraId="50EEF91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7AD67C8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1175634D"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5F6F436F"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14:paraId="4A7AD79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65AD5C4C"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14:paraId="46BAC26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14:paraId="05C0A763"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14:paraId="4AE23CC2"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14:paraId="6441B65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FE107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78CA505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0477F7E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096E806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14:paraId="6F40082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068627E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63B65B8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65E23F3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33A0979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14:paraId="32E38D6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14:paraId="5EB4D90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5AF699E3"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417A8A15"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14:paraId="151021B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14:paraId="26E969E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14:paraId="638FA9C3"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970938E"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14:paraId="0ED96FC7"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14:paraId="46A1D9D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4A2E0D6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63C5FB0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14:paraId="3D3BC24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14:paraId="389951B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14:paraId="6CDFF81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w14:anchorId="7BE06C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92712410"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w14:anchorId="6BB2F2EF">
          <v:shape id="_x0000_i1026" type="#_x0000_t75" style="width:83.25pt;height:21.75pt" o:ole="">
            <v:imagedata r:id="rId10" o:title=""/>
          </v:shape>
          <o:OLEObject Type="Embed" ProgID="Equation.DSMT4" ShapeID="_x0000_i1026" DrawAspect="Content" ObjectID="_1692712411" r:id="rId11"/>
        </w:object>
      </w:r>
      <w:r w:rsidRPr="0074495D">
        <w:rPr>
          <w:rFonts w:ascii="Times New Roman" w:hAnsi="Times New Roman"/>
          <w:i/>
          <w:sz w:val="28"/>
          <w:szCs w:val="28"/>
        </w:rPr>
        <w:t>;</w:t>
      </w:r>
    </w:p>
    <w:p w14:paraId="673CC5A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w14:anchorId="4B1EB46F">
          <v:shape id="_x0000_i1027" type="#_x0000_t75" style="width:35.25pt;height:18pt" o:ole="">
            <v:imagedata r:id="rId12" o:title=""/>
          </v:shape>
          <o:OLEObject Type="Embed" ProgID="Equation.DSMT4" ShapeID="_x0000_i1027" DrawAspect="Content" ObjectID="_1692712412" r:id="rId13"/>
        </w:object>
      </w:r>
      <w:r w:rsidRPr="0074495D">
        <w:rPr>
          <w:rFonts w:ascii="Times New Roman" w:hAnsi="Times New Roman"/>
          <w:i/>
          <w:sz w:val="28"/>
          <w:szCs w:val="28"/>
        </w:rPr>
        <w:t>;</w:t>
      </w:r>
    </w:p>
    <w:p w14:paraId="21773591"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14:paraId="754EC15B"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14:paraId="695CBD6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14:paraId="25DB610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14:paraId="6C25208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14:paraId="675CD71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14:paraId="6FB492A6"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6AEFD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0A7F65D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5473C4F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7859522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14:paraId="15B2D65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08D514B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718916F5"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w14:anchorId="73FCD8AB">
          <v:shape id="_x0000_i1028" type="#_x0000_t75" style="width:63.75pt;height:30.75pt" o:ole="">
            <v:imagedata r:id="rId14" o:title=""/>
          </v:shape>
          <o:OLEObject Type="Embed" ProgID="Equation.DSMT4" ShapeID="_x0000_i1028" DrawAspect="Content" ObjectID="_1692712413"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w14:anchorId="461109DD">
          <v:shape id="_x0000_i1029" type="#_x0000_t75" style="width:39.75pt;height:18pt" o:ole="">
            <v:imagedata r:id="rId16" o:title=""/>
          </v:shape>
          <o:OLEObject Type="Embed" ProgID="Equation.DSMT4" ShapeID="_x0000_i1029" DrawAspect="Content" ObjectID="_1692712414" r:id="rId17"/>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w14:anchorId="16B432F0">
          <v:shape id="_x0000_i1030" type="#_x0000_t75" style="width:36.75pt;height:18pt" o:ole="">
            <v:imagedata r:id="rId18" o:title=""/>
          </v:shape>
          <o:OLEObject Type="Embed" ProgID="Equation.DSMT4" ShapeID="_x0000_i1030" DrawAspect="Content" ObjectID="_1692712415" r:id="rId19"/>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14:anchorId="1A12D7E3" wp14:editId="5FF0E9D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w14:anchorId="3848D1A6">
          <v:shape id="_x0000_i1031" type="#_x0000_t75" style="width:32.25pt;height:18pt" o:ole="">
            <v:imagedata r:id="rId21" o:title=""/>
          </v:shape>
          <o:OLEObject Type="Embed" ProgID="Equation.DSMT4" ShapeID="_x0000_i1031" DrawAspect="Content" ObjectID="_1692712416" r:id="rId22"/>
        </w:object>
      </w:r>
      <w:r w:rsidRPr="0074495D">
        <w:rPr>
          <w:rFonts w:ascii="Times New Roman" w:hAnsi="Times New Roman"/>
          <w:bCs/>
          <w:i/>
          <w:sz w:val="28"/>
          <w:szCs w:val="28"/>
        </w:rPr>
        <w:t>;</w:t>
      </w:r>
    </w:p>
    <w:p w14:paraId="3342AAB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w14:anchorId="5C9FABA3">
          <v:shape id="_x0000_i1032" type="#_x0000_t75" style="width:87.75pt;height:18pt" o:ole="">
            <v:imagedata r:id="rId23" o:title=""/>
          </v:shape>
          <o:OLEObject Type="Embed" ProgID="Equation.DSMT4" ShapeID="_x0000_i1032" DrawAspect="Content" ObjectID="_1692712417" r:id="rId24"/>
        </w:object>
      </w:r>
      <w:r w:rsidRPr="0074495D">
        <w:rPr>
          <w:rFonts w:ascii="Times New Roman" w:hAnsi="Times New Roman"/>
          <w:i/>
          <w:sz w:val="28"/>
          <w:szCs w:val="28"/>
        </w:rPr>
        <w:t xml:space="preserve">; </w:t>
      </w:r>
    </w:p>
    <w:p w14:paraId="1F9C161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208EBA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14:paraId="6B45BB2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14:paraId="6D291A8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5CEAE38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14:paraId="3A27F7C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A59748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14:paraId="44D8DDE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14:paraId="4EC4AAFF"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9E0E38F"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7386C681"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147A2FB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2E86164A"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6911EA4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14:paraId="6F566882"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60F42994"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11EBF167"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14:paraId="2398BFB5"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14:paraId="35FF3A9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1B76FF9B"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3F38ADDB"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14:paraId="7C728E82"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51D21D44" w14:textId="77777777"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4B9A647" w14:textId="77777777"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612CACD6"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14:paraId="09EF6CA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14:paraId="41290802"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14:paraId="5E25026D"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14:paraId="4CDAF74C"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14:paraId="074E0770"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57800B9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49404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2334966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337AAB6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14:paraId="040DB0C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1C42DA5F"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BC0247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14:paraId="25439451"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14:paraId="2C9DABE9"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14:paraId="37D8E43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14:paraId="16B89C6E"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355D824"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14:paraId="4F51AF0D" w14:textId="77777777"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14:paraId="0BB554A0"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7C3BDE"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14:paraId="271180E7"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658ADBC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14:paraId="1B1F6F6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200104F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14:paraId="6228C6C1"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14:paraId="515DD572"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14:paraId="17D24F82"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14:paraId="7A40E093"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14:paraId="25F46A0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14:paraId="2C9372EB"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FAC70F2"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14:paraId="0575CA03"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12D37D41"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5678E7E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14:paraId="77645E3A"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14:paraId="607FDFD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24BA1B6F"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14:paraId="12BB483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35CF40F9"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6AFC711D"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14:paraId="718C4B83" w14:textId="77777777"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14:paraId="2E39C2AC" w14:textId="77777777"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8EE117B"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14:paraId="60218315"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14:paraId="00AEAFF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48A09F4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14:paraId="550BEBE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14:paraId="45667C59"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07BD4458"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14:paraId="02F3879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53A45D8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63A3EE90"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14:paraId="2303ECD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68A1EED6"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275475D0"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14:paraId="6E387FE1" w14:textId="77777777"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14:paraId="088EDA5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B5B2254"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14:paraId="2240F1D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308AB2BA"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53F75971"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532F3604"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14:paraId="55381BDB"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649189AE"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14:paraId="3E5BD25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3A156A7"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14:paraId="3F8638F5"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14:paraId="1B43E540"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14:paraId="16BE7E5A"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14:paraId="2501FBB8" w14:textId="77777777"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14:paraId="58227E16"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14:paraId="3E4BED55"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01DC9978" w14:textId="77777777"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14:paraId="06F83DEE"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7C6C82D1"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69E374F7"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14:paraId="560B0BC2"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14:paraId="00CEFE20"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14:paraId="1FF7D3A4"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14:paraId="017EEF0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A4CA9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14:paraId="35FC689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14:paraId="2F456E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15A56D12"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06561100"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14:paraId="2ED6EF17"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14:paraId="069F00C7"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1CED8758"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14:paraId="5F6E058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14:paraId="1AD6B542"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9F454B5"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14:paraId="6D627247"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14:paraId="74C6F56A"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FC1EBC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1D8000E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52AF40D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14:paraId="28571DF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31249C5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14:paraId="648E7DC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14:paraId="497B789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20CEB93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14:paraId="35A328F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14:paraId="4F67BDA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59E4CB9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14:paraId="396485E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14:paraId="6072B5E7"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14:paraId="2BB952D5"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7FAB8F2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488805A" wp14:editId="33B0EB5E">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25423391" wp14:editId="77C100E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14:paraId="739F492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0C5EE07"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04495771"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0CAC35D0" w14:textId="77777777"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14:paraId="4599230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1EE1EC22"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5C2CA25A"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375D33E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14:paraId="0D9D23A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606C6A8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3A3F4F6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29D5E92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14:paraId="0E5E42A1"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14:paraId="512EDC93"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14:paraId="0DD0D53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14:paraId="1F8F477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6B650F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2B4CE34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14:paraId="3FB8FD6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36DF337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14:paraId="2BC703AD"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0CE4BF5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3E8D4EF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w14:anchorId="424CF689">
          <v:shape id="_x0000_i1033" type="#_x0000_t75" style="width:32.25pt;height:18pt" o:ole="">
            <v:imagedata r:id="rId21" o:title=""/>
          </v:shape>
          <o:OLEObject Type="Embed" ProgID="Equation.DSMT4" ShapeID="_x0000_i1033" DrawAspect="Content" ObjectID="_1692712418" r:id="rId26"/>
        </w:object>
      </w:r>
      <w:r w:rsidRPr="0074495D">
        <w:rPr>
          <w:rFonts w:ascii="Times New Roman" w:hAnsi="Times New Roman"/>
          <w:bCs/>
          <w:sz w:val="28"/>
          <w:szCs w:val="28"/>
        </w:rPr>
        <w:t>;</w:t>
      </w:r>
    </w:p>
    <w:p w14:paraId="4E1C065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w14:anchorId="1D9AC468">
          <v:shape id="_x0000_i1034" type="#_x0000_t75" style="width:47.25pt;height:18pt" o:ole="">
            <v:imagedata r:id="rId27" o:title=""/>
          </v:shape>
          <o:OLEObject Type="Embed" ProgID="Equation.DSMT4" ShapeID="_x0000_i1034" DrawAspect="Content" ObjectID="_1692712419"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w14:anchorId="556D8D11">
          <v:shape id="_x0000_i1035" type="#_x0000_t75" style="width:87.75pt;height:18pt" o:ole="">
            <v:imagedata r:id="rId23" o:title=""/>
          </v:shape>
          <o:OLEObject Type="Embed" ProgID="Equation.DSMT4" ShapeID="_x0000_i1035" DrawAspect="Content" ObjectID="_1692712420" r:id="rId29"/>
        </w:object>
      </w:r>
      <w:r w:rsidRPr="0074495D">
        <w:rPr>
          <w:rFonts w:ascii="Times New Roman" w:hAnsi="Times New Roman"/>
          <w:sz w:val="28"/>
          <w:szCs w:val="28"/>
        </w:rPr>
        <w:t xml:space="preserve">; </w:t>
      </w:r>
    </w:p>
    <w:p w14:paraId="242C2DE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14:paraId="4DEA62F1"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33E297D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16E7AFE1"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14:paraId="51531AFC"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14:paraId="7C3F23F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D54971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134789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14:paraId="6503E82A"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14:paraId="61EE77E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147A1722"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2AD63AC3"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14:paraId="77990249"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14:paraId="43F9943E"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14:paraId="58B8F3C0"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A6BF5CD"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2AC18647" w14:textId="77777777"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14:paraId="5D490C3C"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14:paraId="56674DB6"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14:paraId="541D18E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B5060CD" w14:textId="77777777"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14:paraId="559E9C58" w14:textId="77777777"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14:paraId="40E0D02F" w14:textId="77777777"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14:paraId="0B9F6A5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7DBFB8E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14:paraId="3F25C80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14:paraId="2777279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213648B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3A902FD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14:paraId="4887BD5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14:paraId="1A76BC72"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14:paraId="58282A1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17E3BBE7"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14:paraId="16AC56F3"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14:paraId="6C906D6F"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14:paraId="7BC32E43"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14:paraId="09D2B2C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3207E0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14:paraId="40901D0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14:paraId="73B55B0B"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F72B13B"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3E05DE3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022A4C75" w14:textId="77777777"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14:paraId="2BC3D6A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14:paraId="130DCC3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14:paraId="135F14EC"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14:paraId="41B2602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731F776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934B65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1642D35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14:paraId="1CB24D8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14:paraId="7F55123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7DA92145"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5C6E4AFA"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0E3F3CDA"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2B0E3D7B"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5C5959B2" w14:textId="77777777"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14:paraId="6AD2DC7A"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66113DB"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14:paraId="454382D0"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49FE3FA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14:paraId="39DBC3B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3EEF9D6B"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14:paraId="0976E139"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0AB08E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14:paraId="2C81141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6EEC29C4"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750B309F"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14:paraId="49553DAB"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2BB757"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14:paraId="362565DD"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53C1A048"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14:paraId="462ED18F"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14:paraId="0D2A27E7"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14:paraId="2549914D"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257FC49"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14:paraId="547630AB"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14:paraId="5535FA2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12CA381C" w14:textId="77777777"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14:paraId="72D73567"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4528A934"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3F0023D" w14:textId="77777777"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14:paraId="6992A989"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A7EE2A2" w14:textId="77777777"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14:paraId="30C92FF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31425C78"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59E2287B" w14:textId="77777777"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14:paraId="5437DC10"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7E02226F"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14:paraId="32EFE73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8873D85"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14:paraId="374FE4CB"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0F09128C" w14:textId="77777777"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A192D52" w14:textId="77777777"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14:paraId="62EC7FE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25F47879"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2EBE7779"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14:paraId="5BFA3BAA"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29CFD960" w14:textId="77777777" w:rsidR="000778F8" w:rsidRPr="0074495D" w:rsidRDefault="000778F8" w:rsidP="0012121B">
      <w:pPr>
        <w:rPr>
          <w:rFonts w:ascii="Times New Roman" w:hAnsi="Times New Roman"/>
        </w:rPr>
      </w:pPr>
    </w:p>
    <w:p w14:paraId="25D311F1" w14:textId="77777777"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14:paraId="2D640AC4" w14:textId="77777777"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1FDCE3A"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30DD7CC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14:paraId="3C08EC48"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14:paraId="3D5D6803"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436C1D7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14:paraId="25B37164"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7011D946"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14:paraId="77C94B5C"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14:paraId="005D0F3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14:paraId="0D1DA87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45D5B8C0" w14:textId="77777777"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14:paraId="331D70D6" w14:textId="77777777"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14:paraId="0B7E9D29"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135FD217"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E0B6591"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764441C4"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14:paraId="339BF118"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14:paraId="007CE6FC"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52B60D0A"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14:paraId="2D1F1B04"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1D5C3A5A" w14:textId="77777777"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763756A0"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4403205A"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46FCE9A6"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14:paraId="6F9C4DAF" w14:textId="77777777"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14:paraId="5A5D1E3F"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14:paraId="415E317A"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559CDFF3"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7E4843D1"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14:paraId="355EA143"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14:paraId="0A5D5665" w14:textId="77777777"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14:paraId="39C80602" w14:textId="77777777"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499B3FBC" w14:textId="77777777"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14:paraId="63E8F44C"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7AF1021D"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AEB1211"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14:paraId="7720CFA5"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40CAD2FE"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400D4366"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57DF73D3"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326B4257"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57DCD188"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14:paraId="4D5F24A6" w14:textId="77777777"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560DD0C4"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14:paraId="6B0ECE96"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14:paraId="32183319"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14:paraId="656D216B"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26A7EFD2"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14:paraId="13A81EFD"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14:paraId="33B97F44"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14:paraId="6E5425BF" w14:textId="77777777"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14:paraId="2D390C9F" w14:textId="77777777"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14:paraId="00A5E989"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77FCE1F7"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B75BF96"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14:paraId="2F43B070"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14:paraId="52D49573"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14:paraId="407631AC"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14:paraId="115C659C" w14:textId="77777777"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20B2C826" w14:textId="77777777"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14:paraId="05B50F4F"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14:paraId="0E18F157"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14:paraId="6DEF4D73"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14:paraId="107B337C"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6172D584"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14:paraId="0D760F02"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14:paraId="052A8257" w14:textId="77777777"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14:paraId="4AD70970" w14:textId="77777777"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14:paraId="3691F29E" w14:textId="77777777"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14:paraId="18156494" w14:textId="77777777"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14:paraId="07C038B1" w14:textId="77777777"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14:paraId="744B973E"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12F62787"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14:paraId="08571F38"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11554B2A"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103136FE"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14:paraId="4B17729C"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14:paraId="5D949752" w14:textId="77777777"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14:paraId="287E1E06" w14:textId="77777777"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14:paraId="0952A1FA" w14:textId="77777777"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14:paraId="421CA679" w14:textId="77777777" w:rsidR="00AC7420" w:rsidRPr="0074495D" w:rsidRDefault="00AC7420" w:rsidP="00941C6C">
      <w:pPr>
        <w:pStyle w:val="3"/>
        <w:spacing w:before="0" w:beforeAutospacing="0" w:after="0" w:afterAutospacing="0" w:line="360" w:lineRule="auto"/>
        <w:ind w:firstLine="709"/>
        <w:rPr>
          <w:szCs w:val="28"/>
        </w:rPr>
      </w:pPr>
      <w:bookmarkStart w:id="68" w:name="_Toc409691640"/>
    </w:p>
    <w:p w14:paraId="602B41B4" w14:textId="77777777"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14:paraId="768476BF"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2CC6DD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14:paraId="079F36C4"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0204A64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076B46D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398A3CB1"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074729D0" w14:textId="77777777"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14:paraId="501BBAB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52D81557"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14:paraId="46B7904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0B2706A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14:paraId="73370F1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224B61D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40F63A3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41245581"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9F1039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1E229304"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2F6EC2E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47386944"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5A2B42D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48B157C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568237CD"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5CA395A1"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AB0196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20CA7A8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2CC44A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41733EF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14:paraId="7D438AA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32C263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FC26F6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1139C74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709F7DA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31A48813"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14:paraId="1005061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BC66064"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14:paraId="746CA83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77EB95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239963F9"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14:paraId="4E9D1CBA" w14:textId="77777777"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14:paraId="7C63DA2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14:paraId="1DB5923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9B725B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622EC03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3691A71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0CC33F4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14:paraId="395E285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C3E138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2480FDC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0394E1B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14:paraId="01A3C6D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03107AD5" w14:textId="77777777"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A44E47F" w14:textId="77777777"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14:paraId="2FFE941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14:paraId="54833D0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9C85C5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268B594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AEC292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0F3470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6FF9E363"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14:paraId="60953E1B"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87C767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39D87E5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174307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2174230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14:paraId="7F71205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31F32837" w14:textId="77777777"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5A81D9"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14:paraId="233440B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14:paraId="26A29E7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47A7199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708DC38B"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14:paraId="099397D9"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E35061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14:paraId="5338A62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14:paraId="3F4A3C4B"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DF7F03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14:paraId="4BC69E0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14:paraId="1DA97A04"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14:paraId="09BAAE85" w14:textId="77777777" w:rsidR="00B540EE" w:rsidRPr="0074495D" w:rsidRDefault="00B540EE">
      <w:pPr>
        <w:spacing w:after="0" w:line="360" w:lineRule="auto"/>
        <w:ind w:firstLine="709"/>
        <w:jc w:val="both"/>
        <w:rPr>
          <w:rFonts w:ascii="Times New Roman" w:hAnsi="Times New Roman"/>
          <w:sz w:val="28"/>
          <w:szCs w:val="28"/>
        </w:rPr>
      </w:pPr>
    </w:p>
    <w:p w14:paraId="59C5C73B" w14:textId="77777777"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14:paraId="1379150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14:paraId="2727706D" w14:textId="77777777"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2F10CDC1"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32B23BE2"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7AB00D9D" w14:textId="77777777"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14:paraId="4F0728EF"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0BA3E0D"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14:paraId="63EB61C5"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5812B5BB"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60D2A7BD"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14:paraId="0C79F194" w14:textId="77777777"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14:paraId="3D356E2B"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5D03253"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5F2777A9"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14:paraId="0826829D"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14:paraId="486D69F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14:paraId="28864980"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14:paraId="42BE6C25"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1E47AD9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14:paraId="3EDA839E" w14:textId="77777777"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FF82C79"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4ECF034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76BCEAF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14:paraId="48900151" w14:textId="77777777"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14:paraId="578F61C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14:paraId="32A6277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14:paraId="2B43FD55"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6A5A7334"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027D1D"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986989B"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14:paraId="5B992855"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DAD1D4C"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549ACFA"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467DA76B"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5D8CA157"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7166EE7" w14:textId="77777777"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14:paraId="32A98E2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DBE455B"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777784D4"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14:paraId="3F2FB1E0"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14:paraId="23C7B7C4"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3FE1A86E"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14:paraId="4F074FB6"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14:paraId="6689EB75"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541AC863"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2286527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161734B1"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14:paraId="134D3562"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14:paraId="1405A43B"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14:paraId="377A24AE"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14:paraId="63DDF85B"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558DB065"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7B4FDC4"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35781156"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14:paraId="5A3DCE82"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14:paraId="102828E5"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14:paraId="6FB5A09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5DEEB65"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73F9450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3CDAE8E0"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14:paraId="3524BB9B"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D3E082B"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2FCC31D0"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14:paraId="479FCA62"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14:paraId="5823F8ED"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14:paraId="77118871"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76AC49EA"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4A9C8161"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14:paraId="711C4B50"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65823D89"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14:paraId="507FAC2D"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14:paraId="4CFD1A68"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14:paraId="24EADC61"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61152B7C"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14:paraId="0432215F" w14:textId="77777777"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1236ED84"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604296A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59B4DC0"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14:paraId="6202B5F6"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D0B77E9"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C03DB71"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B0667E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5FCDBBD3"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72AB677D" w14:textId="77777777" w:rsidR="00B540EE" w:rsidRPr="0074495D" w:rsidRDefault="00B540EE">
      <w:pPr>
        <w:spacing w:after="0" w:line="360" w:lineRule="auto"/>
        <w:ind w:firstLine="709"/>
        <w:jc w:val="both"/>
        <w:rPr>
          <w:rFonts w:ascii="Times New Roman" w:hAnsi="Times New Roman"/>
          <w:sz w:val="28"/>
          <w:szCs w:val="28"/>
        </w:rPr>
      </w:pPr>
    </w:p>
    <w:p w14:paraId="34AE1E72" w14:textId="77777777"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14:paraId="16D2D4F5" w14:textId="77777777"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314070C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14:paraId="1034525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14:paraId="4247ED0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5C5E324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14:paraId="24BC128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14:paraId="5E20AAF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14:paraId="264C070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14:paraId="4DB7231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14:paraId="05CADB8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14:paraId="5254117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14:paraId="7E2F237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14:paraId="7170D4F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14:paraId="10A6D2E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14:paraId="6AF5092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14:paraId="556C3FC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14:paraId="34D8B5C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14:paraId="78C1608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14:paraId="2DA072A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14:paraId="7F5B749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14:paraId="7295A63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14:paraId="72167D7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14:paraId="63D9522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14:paraId="23321E2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14:paraId="54BB928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14:paraId="3AF17FD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14:paraId="5DC22E6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14:paraId="7D7BE4D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14:paraId="1506CC6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14:paraId="40DC12D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55CB74E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14:paraId="7950C7F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14:paraId="2B1426D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14:paraId="3F231DB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14:paraId="4136AE0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14:paraId="69BEE1C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14:paraId="5AE8D26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14:paraId="30DCB95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14:paraId="1EBE5AF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14:paraId="07B4062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14:paraId="205CD2E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14:paraId="2413750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14:paraId="197D859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14:paraId="7F7A582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14:paraId="1394C4C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4D4D123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14:paraId="20C12D6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14:paraId="2DF7F60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14:paraId="1CA63F1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14:paraId="30CE1E7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14:paraId="6E73399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14:paraId="5574E31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14:paraId="0039D59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14:paraId="45C38D3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14:paraId="7A0E74B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14:paraId="17A1707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14:paraId="2765791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14:paraId="7AE3A06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098E687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14:paraId="374A623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14:paraId="3BA7A32A" w14:textId="77777777"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292B5667" w14:textId="77777777"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14:paraId="7E9E8694" w14:textId="77777777"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14:paraId="229DE1D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1DECC0C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14:paraId="1EAB7DF0"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340B2127"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2A039B27"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14:paraId="6763F3AB"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0087D26C"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14:paraId="75A030E7" w14:textId="77777777"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14:paraId="1D810C8D"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14:paraId="7ACB3B2F"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61AA829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14:paraId="6560D942"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14:paraId="4F7BA33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14:paraId="5531B146"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14:paraId="6E6AB606"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14:paraId="0ED5FE17" w14:textId="77777777"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14:paraId="42818036"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7D2078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61C9FA5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14:paraId="1C96F5F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14:paraId="6667BED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14:paraId="3510B5A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14:paraId="5D151A4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14:paraId="0D9D535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14:paraId="6792B94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02DB752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14:paraId="3829F2C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3C54343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14:paraId="0564AE2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14:paraId="0279C52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14:paraId="148DC28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14:paraId="1D6CD9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73D8BC5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14:paraId="5CBECC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14:paraId="1EA6AB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14:paraId="7B1C56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14:paraId="09386A8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14:paraId="545A823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14:paraId="2F438B3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14:paraId="4D41B9F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14:paraId="6D89116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14:paraId="3E6D64E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14:paraId="05C3B1B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14:paraId="3F8609E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1437D5B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14:paraId="3D0F8B2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14:paraId="185B1D2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14:paraId="7A7B53C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684948D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14:paraId="5E7B3FD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14:paraId="394CBA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14:paraId="4F92FED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14:paraId="5547A87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14:paraId="3917C59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14:paraId="6002EC5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14:paraId="6B31CD4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709DDAF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14:paraId="72E50C9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14:paraId="5821E4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750EA5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663A267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14:paraId="5FE201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14:paraId="7C6982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14:paraId="76B031F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14:paraId="607A0F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45A8C6F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76E6106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14:paraId="73111AD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14:paraId="72404E1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14:paraId="28010FB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14:paraId="4BC5ACD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14:paraId="79846C2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14:paraId="6835E8E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14:paraId="77351D4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4BB0A5C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52D38DE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18F74730"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14:paraId="6172AA5E"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14:paraId="06FEBF41"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14:paraId="75FBD1B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14:paraId="58A84C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4B7ED1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5B3B11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14:paraId="04139E7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7FB275B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14:paraId="7C5A184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14:paraId="276294A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14:paraId="0BED359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14:paraId="262EA0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65C882C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14:paraId="584D56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14:paraId="29EAD0B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14:paraId="3055EBD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14:paraId="6B44D45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14:paraId="4A9313E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14:paraId="076E656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14:paraId="3134B88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14:paraId="4E98991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14:paraId="4F3502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14:paraId="3FB0ED1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14:paraId="01835DF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14:paraId="27B8E72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14:paraId="7B88D13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14:paraId="4ACFB8C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14:paraId="1DEFD7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14:paraId="152B07F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14:paraId="2EDE617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14:paraId="244E8D1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14:paraId="74878A4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14:paraId="0ED1180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14:paraId="06942B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14:paraId="7D62F31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14:paraId="581533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14:paraId="4061626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14:paraId="7309433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14:paraId="456566F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14:paraId="5E2C93B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14:paraId="6F2B6F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14:paraId="70617F2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757EC8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14:paraId="331A1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14:paraId="0AEC06F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1BD4BE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14:paraId="4B917D6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14:paraId="278487D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14:paraId="225C68D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14:paraId="4E2F1E9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00B4F42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14:paraId="390639B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3EE1871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14:paraId="6D0744B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4AE4A48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4089C7B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14:paraId="00BF48B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14:paraId="455565C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14:paraId="782E603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262D993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14:paraId="3E5A88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14:paraId="322BBE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5345729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14:paraId="2A4A941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14:paraId="0A20839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1C64D8A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63D92DC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14:paraId="1DBD14D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14:paraId="79D539C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14:paraId="04162737"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14:paraId="60EB2B2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38E2ECD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74A4584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5FDC99A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14:paraId="2CFE81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14:paraId="3ABC72F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14:paraId="6A93FDF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14:paraId="4A8202E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14:paraId="78B7526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14:paraId="2BE03EF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54DD2B2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43CE513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14:paraId="5D0D713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14:paraId="67BDD99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14:paraId="795285E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14:paraId="6DE799E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6908FD2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14:paraId="18E3A1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6FB19C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0BC67FC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14:paraId="591FEF1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14:paraId="39245FB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437883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015918F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14:paraId="5220A62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14:paraId="49933D3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14:paraId="30A0A03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14:paraId="1D2EC5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14:paraId="26550A9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14:paraId="278361D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14:paraId="764CAC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14:paraId="7690E35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14:paraId="2F6D817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14:paraId="170C0FB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14:paraId="44C2B6E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14:paraId="7CEF2E8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14:paraId="7ED7F75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14:paraId="3E395ED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14:paraId="39F9010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14:paraId="20AA357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14:paraId="3CD2566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14:paraId="6C4A438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14:paraId="780E5BA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14:paraId="59DEF10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14:paraId="58D09D6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14:paraId="5632B9A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14:paraId="7308271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1AD0496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14:paraId="439D39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14:paraId="01C151F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14:paraId="707133A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14:paraId="41D8B61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14:paraId="31CD6D8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14:paraId="30F005E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32010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14:paraId="0031F2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14:paraId="173E4F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14:paraId="4C73CBC6" w14:textId="77777777" w:rsidR="00E53743" w:rsidRPr="0074495D" w:rsidRDefault="00E53743">
      <w:pPr>
        <w:spacing w:after="0" w:line="360" w:lineRule="auto"/>
        <w:ind w:firstLine="709"/>
        <w:jc w:val="both"/>
        <w:rPr>
          <w:rFonts w:ascii="Times New Roman" w:hAnsi="Times New Roman"/>
          <w:sz w:val="28"/>
          <w:szCs w:val="28"/>
        </w:rPr>
      </w:pPr>
    </w:p>
    <w:p w14:paraId="115D3FFA" w14:textId="77777777"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14:paraId="416C1384"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A35838B" w14:textId="77777777"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14:paraId="22046E7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14:paraId="1F0EDEE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14:paraId="188A91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16F7C59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14:paraId="3A64617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14:paraId="37FCC94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14:paraId="77C1C27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14:paraId="5F4D3E3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14:paraId="3159BE9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14:paraId="5AF1A08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02A8A7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14:paraId="1B29CE2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2DD6F54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14:paraId="2A8BA0D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14:paraId="49A65D5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0E5737B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4300EC9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1580AAB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14:paraId="04228DE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3CAB3CE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104B225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2D700EB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14:paraId="3EF21A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14:paraId="68F1DF1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14:paraId="2208CBA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14:paraId="46798C0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14:paraId="3FFDB186" w14:textId="77777777"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029038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14:paraId="71CF746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14:paraId="3EB219E5"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14:paraId="51983BA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14:paraId="58368C1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14:paraId="3FA8BD7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477A8FF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43F301D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14:paraId="5C99F3D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14:paraId="192C401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14:paraId="51A2B885"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14:paraId="6A8DB92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14:paraId="5A06050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14:paraId="33FAFBC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14:paraId="3E99401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183D249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14:paraId="7CB1E4C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14:paraId="4FA2DFB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14:paraId="366E451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14:paraId="3F5CEDE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14:paraId="6B2078E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14:paraId="57CA637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14:paraId="0A57E07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14:paraId="684B338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2805D83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14:paraId="03451CC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14:paraId="0D6D29B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14:paraId="2FE58F1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14AF7F1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2BAC248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14:paraId="0601E9D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14:paraId="1275C48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14:paraId="4B01A245" w14:textId="77777777"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18BB1D7E"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D6717E1"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570BF9EA"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14:paraId="017F646C"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0F3C319E"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14:paraId="13483E96"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14:paraId="5595CAB5"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6E8E6B83"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14:paraId="68BF7C5F"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1513250D"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14:paraId="1A8123B7" w14:textId="77777777"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14:paraId="6743DB9A" w14:textId="77777777" w:rsidR="006C7538" w:rsidRPr="0074495D" w:rsidRDefault="006C7538" w:rsidP="00C953A7">
      <w:pPr>
        <w:pStyle w:val="3"/>
        <w:spacing w:before="0" w:beforeAutospacing="0" w:after="0" w:afterAutospacing="0" w:line="360" w:lineRule="auto"/>
        <w:ind w:firstLine="709"/>
        <w:rPr>
          <w:rFonts w:eastAsia="Calibri"/>
          <w:i/>
          <w:szCs w:val="28"/>
        </w:rPr>
      </w:pPr>
    </w:p>
    <w:p w14:paraId="314C7EA9" w14:textId="77777777"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14:paraId="5EA3D975"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14:paraId="4EDA42F5"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26478899"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2150160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18699FC0"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14:paraId="27224BBD" w14:textId="77777777"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69C053F8"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14:paraId="126247C9"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5F6892B4"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14:paraId="49D0F56E"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14:paraId="70646855" w14:textId="77777777"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14:paraId="570369E2"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3901D73F"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16AB650E" w14:textId="77777777"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14:paraId="48508368"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53CE04E5"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19EB669" w14:textId="77777777"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60C89F3A"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14:paraId="0B91600C" w14:textId="77777777"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14:paraId="631E5605"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14:paraId="1DD6D75C"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14:paraId="56109A38"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14:paraId="55F94037"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14:paraId="56217112"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14:paraId="5BFB9960"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14:paraId="5E37EFE9"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14:paraId="22FB9709"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14:paraId="28DE027F"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14:paraId="68128DE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2ADA2FCF"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0F68D2B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4368B15D"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14:paraId="2269126E"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14:paraId="33F4D10A"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14:paraId="5204469F"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09162160"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310B0AA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14:paraId="0FA4C45F"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14:paraId="3F0E353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1F1C94D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14:paraId="2686BA5F"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14:paraId="19A8A62E" w14:textId="77777777"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75FBFA1D" w14:textId="77777777"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14:paraId="5EB72EB5"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14:paraId="3487BF7B"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14:paraId="56C99079"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14:paraId="0DB8540B" w14:textId="77777777"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14:paraId="737CD48D"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16F32C06" w14:textId="77777777"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14:paraId="09EC8CF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52E8AEB4"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14:paraId="43831A77" w14:textId="77777777"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14:paraId="179B105D"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14:paraId="32CF7E0D"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5D239063"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14:paraId="386713BC"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14:paraId="656CF11B"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14:paraId="1F6A8289"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41E808F"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3136D008"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ED793D5" w14:textId="77777777"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14:paraId="4F4F0C73" w14:textId="77777777"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14:paraId="269D68DA" w14:textId="77777777"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14:paraId="7FCC3B33"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14:paraId="590802B8"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235D3BF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14:paraId="4AD2348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14:paraId="7D35983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14:paraId="0C1DAE9B"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14:paraId="69C0395D"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14:paraId="0E658273"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14:paraId="674A2B33"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14:paraId="236830ED"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14:paraId="6F29AF10"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14:paraId="2D2DF725"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14:paraId="576F038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14:paraId="58E66D7D"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14:paraId="1B033765"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14:paraId="6570CF2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14:paraId="33C793C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14:paraId="0A7D5B9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14:paraId="062F73F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14:paraId="6580A8D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14:paraId="13DA1F5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14:paraId="31F12147"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14:paraId="0A965E03"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45A15BED"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14:paraId="5A506DD6"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14:paraId="5A92834E"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14:paraId="41C43C00"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14:paraId="203E9EB9"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14:paraId="1D5BE711"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14:paraId="69BC3211" w14:textId="77777777"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14:paraId="73D9AD89"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14:paraId="00E3482D"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14:paraId="2A548CF0"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14:paraId="08AF9B9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14:paraId="53F000D9"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14:paraId="395D6DFF"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14:paraId="505193AC"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14:paraId="649B04A0"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14:paraId="2A0D517B"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14:paraId="5BFBAFFA"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619AF0EB"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14:paraId="1019652E"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14:paraId="394B483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14:paraId="181E29CB"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14:paraId="583612FB"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14:paraId="2D8316E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14:paraId="19126F1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14:paraId="733C90A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14:paraId="75866BEC"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14:paraId="40E7365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14:paraId="011CA052"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14:paraId="423F0EC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14:paraId="0827C45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14:paraId="78A3F1D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44814302" w14:textId="77777777"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14:paraId="2DF47A45" w14:textId="77777777"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17037B0A"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14:paraId="7B93FD8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14:paraId="77722E82"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14:paraId="726F24D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2CE53070"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14:paraId="6F7FF48D"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14:paraId="1AD5CA73"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16C44FC2"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04347EE0"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14:paraId="6CF4101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14:paraId="6A1A55D0"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14:paraId="0F5AF863"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14:paraId="2FF7B00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14:paraId="4C29C481"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14:paraId="7964644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14:paraId="1B67C259"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14:paraId="76979FFA"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14:paraId="31E13D3F"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14:paraId="28F76471"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35D512A0"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4A385A3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14:paraId="6EE9E4D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14:paraId="1DFE004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345D5F5D"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14:paraId="7D2035C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7BBAF3D" w14:textId="77777777"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14:paraId="563EADEC" w14:textId="77777777"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14:paraId="3DA30CC1"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14:paraId="332D0FAC"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14:paraId="62BEFEDE"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14:paraId="54446C21"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14:paraId="5FF513E4"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14:paraId="5808ECDD"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14:paraId="6973CEB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1ACE7364"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7D2D712E"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14:paraId="535BF835"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14:paraId="0A4DE4E5"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6952DE49"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2B268018"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14:paraId="7F0CEFEF"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14:paraId="2E5D8E26" w14:textId="77777777" w:rsidR="00B540EE" w:rsidRPr="0074495D" w:rsidRDefault="00B540EE">
      <w:pPr>
        <w:spacing w:after="0" w:line="360" w:lineRule="auto"/>
        <w:ind w:firstLine="709"/>
        <w:jc w:val="both"/>
        <w:rPr>
          <w:rFonts w:ascii="Times New Roman" w:hAnsi="Times New Roman"/>
          <w:sz w:val="28"/>
          <w:szCs w:val="28"/>
        </w:rPr>
      </w:pPr>
    </w:p>
    <w:p w14:paraId="5623180D" w14:textId="77777777"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14:paraId="1B5E992B"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14:paraId="1726D66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47FCB1DE"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44407A2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789BD2B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0CF04D97"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79DD64D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3D731EF1"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0476E74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609385ED"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685CDF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263B095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41E1560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7CAEDA3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14:paraId="5AF6FB6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14:paraId="50175C88"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14:paraId="2B45BD8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14:paraId="2D83A72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2EB039DE"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39A8C40E"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14:paraId="1A760EBA"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3E1FAD8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0517B45"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30F2F4B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73A3B4FF"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6A639FA2"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0AEFF394"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14:paraId="3260338F"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2FA6B0A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14:paraId="28D4610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14:paraId="769BC36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14:paraId="50A52408" w14:textId="77777777"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14:paraId="6A64356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14:paraId="21626D5E" w14:textId="77777777" w:rsidR="00B540EE" w:rsidRPr="00475353" w:rsidRDefault="00B540EE">
      <w:pPr>
        <w:spacing w:after="0" w:line="360" w:lineRule="auto"/>
        <w:ind w:firstLine="709"/>
        <w:jc w:val="both"/>
        <w:rPr>
          <w:rFonts w:ascii="Times New Roman" w:hAnsi="Times New Roman"/>
          <w:b/>
          <w:sz w:val="28"/>
          <w:szCs w:val="28"/>
        </w:rPr>
      </w:pPr>
    </w:p>
    <w:p w14:paraId="580A6FA9" w14:textId="77777777"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14:paraId="236A8F4C" w14:textId="77777777"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4A08157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14:paraId="332CAC0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14:paraId="53CF958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5DA83CD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1A3344C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14:paraId="3BE12D2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14:paraId="488DFBD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14:paraId="0A04778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14:paraId="686A1D87"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14:paraId="49FBB9A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14:paraId="590F28C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14:paraId="359CD2C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14:paraId="5C4E1C3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14:paraId="3B9E401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14:paraId="410E0D8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14:paraId="53298C9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14:paraId="7C04796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14:paraId="52B2C68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14:paraId="2F77F08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14:paraId="27544F8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14:paraId="687CB78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14:paraId="13989D3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14:paraId="60D325A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14:paraId="1F589B77"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14:paraId="2550DA4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14:paraId="29D1C80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14:paraId="6FF39B44"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14:paraId="6F98810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14:paraId="489AD72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14:paraId="773D363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14:paraId="025561D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14:paraId="2096BC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14:paraId="51BA69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14:paraId="775D902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14:paraId="5B714133"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22DF318C" w14:textId="77777777"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14:paraId="677C908A"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14:paraId="30C1DF5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14:paraId="18A0F07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14:paraId="71357DA9" w14:textId="77777777"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14:paraId="2C22AF5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14:paraId="49AD424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14:paraId="16D51F1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14:paraId="0916D27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14:paraId="4B958EB3"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14:paraId="439056F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14:paraId="13646DA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0ECFCDE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5519F04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5F23AED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14:paraId="76F6EF73"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14:paraId="7A4D195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14:paraId="7AD1331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14:paraId="46A193C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14:paraId="3FB0245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14:paraId="636E398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14:paraId="16A0C9EE" w14:textId="77777777"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14:paraId="316F6E8D" w14:textId="77777777"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14:paraId="1AF0EED1" w14:textId="77777777"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14:paraId="2806885E" w14:textId="77777777"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14:paraId="1DAA39B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14:paraId="26750AD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14:paraId="732D4FB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14:paraId="2C5709A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14:paraId="22190E2D" w14:textId="77777777"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14:paraId="3641A00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14:paraId="0EA4F18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14:paraId="68D3933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14:paraId="17C3EC3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14:paraId="5249D32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14:paraId="7536121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14:paraId="36622DB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14:paraId="6F819CE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14:paraId="5A6C28D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14:paraId="0266EC6A" w14:textId="77777777"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14:paraId="4188561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14:paraId="265C1B1C"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14:paraId="3688CEB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14:paraId="396F68F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14:paraId="021AE32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14:paraId="5C897967"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14:paraId="210358A3"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14:paraId="186C2522"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14:paraId="07D93A82"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14:paraId="33A646B3"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14:paraId="0CF300B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14:paraId="616F557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072E2F57"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14:paraId="11DADB2C"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14:paraId="1416F42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14:paraId="4FA1A62E"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14:paraId="0771120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14:paraId="17CD2575"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14:paraId="3422B29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22A812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14:paraId="23A9B2C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403B33B6" w14:textId="77777777"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14:paraId="3A3B9D4B" w14:textId="77777777"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14:paraId="1C0E075C" w14:textId="77777777"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613D2857" w14:textId="77777777"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14:paraId="02417C3C" w14:textId="77777777" w:rsidR="002F5340" w:rsidRPr="0074495D" w:rsidRDefault="002F5340" w:rsidP="0012121B">
      <w:pPr>
        <w:pStyle w:val="afffa"/>
        <w:ind w:firstLine="709"/>
        <w:rPr>
          <w:b/>
        </w:rPr>
      </w:pPr>
    </w:p>
    <w:p w14:paraId="2547A91E" w14:textId="77777777" w:rsidR="002F5340" w:rsidRPr="0074495D" w:rsidRDefault="002F5340" w:rsidP="0012121B">
      <w:pPr>
        <w:pStyle w:val="afffa"/>
        <w:ind w:firstLine="709"/>
        <w:rPr>
          <w:b/>
        </w:rPr>
      </w:pPr>
      <w:r w:rsidRPr="0074495D">
        <w:rPr>
          <w:b/>
        </w:rPr>
        <w:t>1.3.1. Общие положения</w:t>
      </w:r>
    </w:p>
    <w:p w14:paraId="492FBAE4" w14:textId="77777777"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4721A940" w14:textId="77777777"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14:paraId="7166CFB8" w14:textId="77777777"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03BAD06" w14:textId="77777777"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14:paraId="5C69774D" w14:textId="77777777"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14:paraId="5512A0AF" w14:textId="77777777"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46AB4000" w14:textId="77777777" w:rsidR="002F5340" w:rsidRPr="0074495D" w:rsidRDefault="002F5340" w:rsidP="0012121B">
      <w:pPr>
        <w:pStyle w:val="afffa"/>
        <w:ind w:firstLine="709"/>
      </w:pPr>
      <w:r w:rsidRPr="0074495D">
        <w:t>Система оценки включает процедуры внутренней и внешней оценки.</w:t>
      </w:r>
    </w:p>
    <w:p w14:paraId="32C32574" w14:textId="77777777" w:rsidR="002F5340" w:rsidRPr="0074495D" w:rsidRDefault="002F5340" w:rsidP="0012121B">
      <w:pPr>
        <w:pStyle w:val="afffa"/>
        <w:ind w:firstLine="709"/>
      </w:pPr>
      <w:r w:rsidRPr="0074495D">
        <w:rPr>
          <w:b/>
        </w:rPr>
        <w:t>Внутренняя оценка</w:t>
      </w:r>
      <w:r w:rsidRPr="0074495D">
        <w:t>включает:</w:t>
      </w:r>
    </w:p>
    <w:p w14:paraId="0380AABC" w14:textId="77777777" w:rsidR="002F5340" w:rsidRPr="0074495D" w:rsidRDefault="002F5340" w:rsidP="008914DC">
      <w:pPr>
        <w:pStyle w:val="afffa"/>
        <w:numPr>
          <w:ilvl w:val="0"/>
          <w:numId w:val="195"/>
        </w:numPr>
      </w:pPr>
      <w:r w:rsidRPr="0074495D">
        <w:t>стартовую диагностику,</w:t>
      </w:r>
    </w:p>
    <w:p w14:paraId="7A22AEBB" w14:textId="77777777" w:rsidR="002F5340" w:rsidRPr="0074495D" w:rsidRDefault="002F5340" w:rsidP="008914DC">
      <w:pPr>
        <w:pStyle w:val="afffa"/>
        <w:numPr>
          <w:ilvl w:val="0"/>
          <w:numId w:val="195"/>
        </w:numPr>
      </w:pPr>
      <w:r w:rsidRPr="0074495D">
        <w:t>текущую и тематическую оценку,</w:t>
      </w:r>
    </w:p>
    <w:p w14:paraId="1F96443B" w14:textId="77777777" w:rsidR="002F5340" w:rsidRPr="0074495D" w:rsidRDefault="002F5340" w:rsidP="008914DC">
      <w:pPr>
        <w:pStyle w:val="afffa"/>
        <w:numPr>
          <w:ilvl w:val="0"/>
          <w:numId w:val="195"/>
        </w:numPr>
      </w:pPr>
      <w:r w:rsidRPr="0074495D">
        <w:t>портфолио,</w:t>
      </w:r>
    </w:p>
    <w:p w14:paraId="62C44E7E" w14:textId="77777777" w:rsidR="002F5340" w:rsidRPr="0074495D" w:rsidRDefault="002F5340" w:rsidP="008914DC">
      <w:pPr>
        <w:pStyle w:val="afffa"/>
        <w:numPr>
          <w:ilvl w:val="0"/>
          <w:numId w:val="195"/>
        </w:numPr>
      </w:pPr>
      <w:r w:rsidRPr="0074495D">
        <w:t>внутришкольный мониторинг образовательных достижений,</w:t>
      </w:r>
    </w:p>
    <w:p w14:paraId="2004276B" w14:textId="77777777" w:rsidR="002F5340" w:rsidRPr="0074495D" w:rsidRDefault="002F5340" w:rsidP="008914DC">
      <w:pPr>
        <w:pStyle w:val="afffa"/>
        <w:numPr>
          <w:ilvl w:val="0"/>
          <w:numId w:val="195"/>
        </w:numPr>
      </w:pPr>
      <w:r w:rsidRPr="0074495D">
        <w:t>промежуточную и итоговую аттестацию обучающихся.</w:t>
      </w:r>
    </w:p>
    <w:p w14:paraId="5A690012" w14:textId="77777777"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14:paraId="0934A854" w14:textId="77777777"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14:paraId="442A66AC" w14:textId="77777777"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14:paraId="29B1AB41" w14:textId="77777777"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14:paraId="20039D21" w14:textId="77777777"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14:paraId="45AFBD86"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14:paraId="0206A2E9"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53A48754" w14:textId="77777777"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14:paraId="69E894AE" w14:textId="77777777"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1A9CCF06" w14:textId="77777777"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14:paraId="0CBEDDAB" w14:textId="77777777"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14:paraId="114A9D59"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768329F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20ED98E9"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560FF4B1"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14:paraId="3D2B002B"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35B2519B"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14:paraId="14F174F0"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14:paraId="0E1FD58F" w14:textId="77777777" w:rsidR="006E1EE0" w:rsidRPr="00475353" w:rsidRDefault="006E1EE0" w:rsidP="0012121B">
      <w:pPr>
        <w:pStyle w:val="afffa"/>
        <w:ind w:firstLine="709"/>
      </w:pPr>
    </w:p>
    <w:p w14:paraId="76509587" w14:textId="77777777"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0C85604B" w14:textId="77777777"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14:paraId="73CBE7A6" w14:textId="77777777" w:rsidR="002F5340" w:rsidRPr="0074495D" w:rsidRDefault="002F5340" w:rsidP="0012121B">
      <w:pPr>
        <w:pStyle w:val="afffa"/>
        <w:ind w:firstLine="709"/>
        <w:rPr>
          <w:iCs/>
        </w:rPr>
      </w:pPr>
      <w:r w:rsidRPr="0074495D">
        <w:t>1) сформированность основ гражданской идентичности личности;</w:t>
      </w:r>
    </w:p>
    <w:p w14:paraId="7082B34D" w14:textId="77777777"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612595AB" w14:textId="77777777"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14:paraId="79EBB555" w14:textId="77777777"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62987384" w14:textId="77777777"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0D946FB0" w14:textId="77777777"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14:paraId="128D7986" w14:textId="77777777"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14:paraId="587BC133" w14:textId="77777777" w:rsidR="002F5340" w:rsidRPr="0074495D" w:rsidRDefault="002F5340" w:rsidP="008914DC">
      <w:pPr>
        <w:pStyle w:val="afffa"/>
        <w:numPr>
          <w:ilvl w:val="0"/>
          <w:numId w:val="193"/>
        </w:numPr>
        <w:ind w:left="0" w:firstLine="709"/>
      </w:pPr>
      <w:r w:rsidRPr="0074495D">
        <w:t>ответственности за результаты обучения;</w:t>
      </w:r>
    </w:p>
    <w:p w14:paraId="1EAFB239" w14:textId="77777777"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14:paraId="5554EF60" w14:textId="77777777"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14:paraId="36701855" w14:textId="77777777"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14:paraId="05624249"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14:paraId="25958FFC" w14:textId="77777777"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14:paraId="75C1897D" w14:textId="77777777"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14:paraId="1CC4838A"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14:paraId="39F6F3D0"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14:paraId="51F4529F"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14:paraId="2512725C"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14:paraId="4FB9E9A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14:paraId="2A463271"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14:paraId="6209F36A" w14:textId="77777777"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14:paraId="32CC0599" w14:textId="77777777" w:rsidR="002F5340" w:rsidRPr="0074495D" w:rsidRDefault="002F5340" w:rsidP="0012121B">
      <w:pPr>
        <w:pStyle w:val="afffa"/>
        <w:ind w:firstLine="709"/>
      </w:pPr>
      <w:r w:rsidRPr="0074495D">
        <w:t xml:space="preserve">Наиболее адекватными формами оценки </w:t>
      </w:r>
    </w:p>
    <w:p w14:paraId="57FF7B1F" w14:textId="77777777"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14:paraId="7F234B78" w14:textId="77777777"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14:paraId="08133A6D" w14:textId="77777777"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64B51693" w14:textId="77777777"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14:paraId="12300156" w14:textId="77777777"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14:paraId="56B0045A" w14:textId="77777777"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9A3CECE" w14:textId="77777777"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14:paraId="5C419412" w14:textId="77777777"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14:paraId="5ADA4B35" w14:textId="77777777"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38413D6" w14:textId="77777777" w:rsidR="002F5340" w:rsidRPr="0074495D" w:rsidRDefault="002F5340" w:rsidP="0012121B">
      <w:pPr>
        <w:pStyle w:val="afffa"/>
        <w:ind w:firstLine="709"/>
      </w:pPr>
      <w:r w:rsidRPr="0074495D">
        <w:t>в) материальный объект, макет, иное конструкторское изделие;</w:t>
      </w:r>
    </w:p>
    <w:p w14:paraId="7CF9BB93" w14:textId="77777777"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14:paraId="139DF782" w14:textId="77777777"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14:paraId="2E2CE881" w14:textId="77777777"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0BE07223" w14:textId="77777777"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3C8750F4" w14:textId="77777777"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2E3968DF" w14:textId="77777777"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14:paraId="6B7910BF"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14:paraId="1E845225" w14:textId="77777777"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14:paraId="55501880" w14:textId="77777777"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14:paraId="7CC8D624" w14:textId="77777777"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3FCC15A5" w14:textId="77777777"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13672A72" w14:textId="77777777"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14:paraId="77D4002C"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1B1790FF"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72224799"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14:paraId="2821A4EE"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2DC10B1D" w14:textId="77777777" w:rsidR="002F5340" w:rsidRPr="0074495D" w:rsidRDefault="002F5340" w:rsidP="0012121B">
      <w:pPr>
        <w:pStyle w:val="afffa"/>
        <w:ind w:firstLine="709"/>
        <w:rPr>
          <w:b/>
        </w:rPr>
      </w:pPr>
      <w:r w:rsidRPr="0074495D">
        <w:rPr>
          <w:b/>
        </w:rPr>
        <w:t>1.3.3. Организация и содержание оценочных процедур</w:t>
      </w:r>
    </w:p>
    <w:p w14:paraId="61D42A67"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236BAD94"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14:paraId="74EEB96A"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54C0F9F"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14:paraId="520000D5"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14:paraId="652CBC73"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14:paraId="00467627"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2A2F58A3" w14:textId="77777777"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75682DF8"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38B879A2"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181EFD1E" w14:textId="77777777"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77E12363" w14:textId="77777777"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14:paraId="131795B6"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14:paraId="0AD72DA1" w14:textId="77777777"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14:paraId="7BFE2A0A" w14:textId="77777777"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609FB672" w14:textId="77777777"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A271425" w14:textId="77777777"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14:paraId="783CBC62" w14:textId="77777777"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14:paraId="4D13FFD9"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14:paraId="134B189A"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14:paraId="42FB8D95"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14:paraId="47736B77"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14:paraId="31EE8202"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14:paraId="25FE4F09" w14:textId="77777777"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14:paraId="282ACA9D" w14:textId="77777777"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0CABA14F" w14:textId="77777777"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2F5816FC" w14:textId="77777777" w:rsidR="00523BF1" w:rsidRPr="0074495D" w:rsidRDefault="00523BF1" w:rsidP="00B327FE">
      <w:pPr>
        <w:pStyle w:val="2"/>
      </w:pPr>
    </w:p>
    <w:p w14:paraId="61769FBB" w14:textId="77777777"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14:paraId="1EDAAF23" w14:textId="77777777"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14:paraId="467DA243" w14:textId="77777777"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14:paraId="5CC6C84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14:paraId="50FECAE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9BBAC3B" w14:textId="77777777"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14:paraId="0FCB2DE0" w14:textId="77777777"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14:paraId="00ABA71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43515F6" w14:textId="77777777"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14:paraId="13984F98"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14:paraId="55323543"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02322A47"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14:paraId="598C9E96"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02ACD490"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14:paraId="3B634A4A"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14:paraId="6B25D8A4"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25F501AB"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434DBACA"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14:paraId="18039DAB"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5DC46B2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534ED22A"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14:paraId="11E174CB"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114A59EE"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6C68AC3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06A2BE8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14:paraId="2C73012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5300080A"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14:paraId="43413D6D"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38DE579D"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14:paraId="44D3F3C8"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14:paraId="123C2004"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14:paraId="27A5038F"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14:paraId="0086511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3BE134B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49B0697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0FCB9BE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14:paraId="1128CF4D"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65A58367"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14:paraId="19AEFCBB"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9226481"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14:paraId="6776892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14:paraId="497839F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14:paraId="2453A2CD"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37995A8E"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1133C963"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14:paraId="0AC19F9A"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4114991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14:paraId="4E42898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69A40A3D"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14:paraId="5529B773"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3C6FA93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14:paraId="22BAA4A7"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14:paraId="6D4B6B10"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14:paraId="01574133"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0B6CE2B9"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6B429897"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74E4C5D6"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0786976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516B4394" w14:textId="77777777"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14:paraId="1B0C539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42EFA4F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7E9975A4" w14:textId="77777777"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60431ED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0A023D14"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14:paraId="12EDD32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48C9489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14:paraId="6CF1C9A0"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14:paraId="12D0EEFF"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14:paraId="746D677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2426BD8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7D41F5ED" w14:textId="77777777"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14:paraId="66847809"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02FDE3B0"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14:paraId="6114986C"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14:paraId="6E285DF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14:paraId="1DAAECA9"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14:paraId="4145CDF6"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14:paraId="2DFB238B"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14:paraId="168F68C9"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14:paraId="16B39FF8"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14:paraId="040CA25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14:paraId="73BDCF9B"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14:paraId="53D256E2"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14:paraId="475BF365"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2D95349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14:paraId="501083D0"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14:paraId="249DAA6A"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14:paraId="4F9F74E8"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14:paraId="3354BE4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14:paraId="55155787"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14:paraId="2ECBC1C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59D643D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0BF65B3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05151B7B"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15CBE566" w14:textId="77777777"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4A2C37DF" w14:textId="77777777"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14:paraId="1D683A3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14:paraId="428EC99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7AD79B3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14:paraId="3C6B4BA7"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7B420D12"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14:paraId="2FFC6FB7" w14:textId="77777777"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14:paraId="025682D8"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14:paraId="4BE65742"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14:paraId="5EAE610F"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14:paraId="62CE645F"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14:paraId="22ED8E3E"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14:paraId="0E76B26C"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14:paraId="7AA7A12A"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14:paraId="0BDEB07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792551F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27C7926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2E477F1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07E24AE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14:paraId="0F603B57"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79D12DA7"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68D15095"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410D5A2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14:paraId="3847F424"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14:paraId="3B6DD37C"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F56FDAE"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474F00E9"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14:paraId="3CE2B87F"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60CCAF6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14:paraId="27722FBB"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14:paraId="629DD19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14:paraId="5B7E00E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14:paraId="0BF51AC6"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14:paraId="5510DFA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14:paraId="03607BE3"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14:paraId="277D56C2"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14:paraId="0E761929"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14:paraId="63AFF4B6"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14:paraId="704BDA82"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14:paraId="290A98C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14:paraId="1692CA6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186BA44B" w14:textId="77777777"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748A80AC"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14:paraId="007745D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7AC0010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32F4704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14:paraId="6683B658" w14:textId="77777777"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14:paraId="65F73F6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14:paraId="59487922"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14:paraId="4C5BECF6"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14:paraId="7D9E6A8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14:paraId="416918EE"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14:paraId="77EE275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06674BDC"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3D5ED1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14:paraId="00F5981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14:paraId="68D7C90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14:paraId="3947C6E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14:paraId="11A60AB9"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14:paraId="29F6124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14:paraId="60281B09"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14:paraId="7DA22206"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14:paraId="500046C0"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14:paraId="35A7164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14:paraId="660E9C86"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14:paraId="5997AEC0"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14:paraId="2B17CF1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4B6FBEC7" w14:textId="77777777"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18F6BEF3" w14:textId="77777777"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14:paraId="4D081DE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B703ED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2C28D8F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361746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35FA877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672C67FA"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2D9DCA0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195CFB3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1F1F149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066514D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6EDD098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30C2FA8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4310C98E" w14:textId="77777777"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14:paraId="76112A3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0B8E8EAD" w14:textId="77777777"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14:paraId="770449F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14:paraId="7A95FDF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14:paraId="673BDA6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7E36386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011F5803"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14:paraId="2A80176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14:paraId="0F0D7EC4" w14:textId="77777777"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14:paraId="13C4EFB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14:paraId="052D451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14:paraId="34C154D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14:paraId="77E1BD5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2A29E8B8" w14:textId="77777777"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14:paraId="24D1B3E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14:paraId="1BF0B08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14:paraId="7BB17A5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14:paraId="62B058FD"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2252D10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14:paraId="5E29E1B1" w14:textId="77777777"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14:paraId="07C42F93"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14:paraId="0C61DFF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21D8C33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14:paraId="13C6FF3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14:paraId="543889D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14:paraId="180DAA52" w14:textId="77777777"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14:paraId="5F4BC6C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14:paraId="7914D87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14:paraId="2FC04A5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EF06C47" w14:textId="77777777"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14:paraId="6876D1F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14:paraId="3162837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14:paraId="2B5B5589" w14:textId="77777777"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14:paraId="69ED3DA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D6374E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7B87B89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20C0BB4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14:paraId="1CDCEDDB" w14:textId="77777777"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14:paraId="629DAF5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14:paraId="565C931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3882D3A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14:paraId="0DFFB89E" w14:textId="77777777"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14:paraId="265A494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14:paraId="70BA3EB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14:paraId="34052AC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14:paraId="4547F46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14:paraId="74771B61" w14:textId="77777777"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14:paraId="186258E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0FF8F806"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14:paraId="5D4FC5C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6488E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23E5565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14:paraId="302F3A6D"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1EE13F1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14:paraId="423F1B5E" w14:textId="77777777"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14:paraId="0A09CB34" w14:textId="77777777"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34C54C8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1014B6B3"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05B1AF99"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14:paraId="0CAA2766"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14:paraId="76B62AF9"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459B982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7D28059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036CAA9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7AD8FFD9" w14:textId="77777777"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71DC3359"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27AABF91"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14:paraId="5C83D63F"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48BF0E0C"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648AB00F"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3791172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14:paraId="5431F5A1"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14:paraId="1BA8FFC0"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14:paraId="3D682F8F"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60F54D60"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3DA64034"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14:paraId="2DF9ED0C"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14:paraId="6807BD40"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14:paraId="0BF41C91"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14:paraId="2EF891C3"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10FCAA54" w14:textId="77777777"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14:paraId="481F0CBE" w14:textId="77777777"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14:paraId="6A389FA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14:paraId="1951A036"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6B7C0996"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1088B4C2"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678B344A"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6261F577"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6312B65D"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14:paraId="5FEAE95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14:paraId="5206D3D2"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14:paraId="6AF90CFB"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6F73F66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4EC021E2" w14:textId="77777777"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3BE0C6ED" w14:textId="77777777" w:rsidR="00940641" w:rsidRPr="0074495D" w:rsidRDefault="00940641">
      <w:pPr>
        <w:pStyle w:val="3"/>
        <w:spacing w:before="0" w:beforeAutospacing="0" w:after="0" w:afterAutospacing="0" w:line="360" w:lineRule="auto"/>
        <w:ind w:firstLine="709"/>
        <w:rPr>
          <w:b w:val="0"/>
          <w:i/>
          <w:szCs w:val="28"/>
        </w:rPr>
      </w:pPr>
      <w:bookmarkStart w:id="197" w:name="_Toc406059015"/>
    </w:p>
    <w:p w14:paraId="393C342F" w14:textId="77777777"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14:paraId="55AAD0DB" w14:textId="77777777" w:rsidR="00140CF3" w:rsidRPr="0074495D" w:rsidRDefault="00533ABE" w:rsidP="00533ABE">
      <w:pPr>
        <w:pStyle w:val="2"/>
        <w:rPr>
          <w:b w:val="0"/>
        </w:rPr>
      </w:pPr>
      <w:bookmarkStart w:id="201" w:name="_Toc414553179"/>
      <w:r w:rsidRPr="0074495D">
        <w:t>2.2.1 Общие положения</w:t>
      </w:r>
      <w:bookmarkEnd w:id="201"/>
    </w:p>
    <w:p w14:paraId="151B3CF9" w14:textId="77777777"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14:paraId="50FEE703"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14:paraId="5DF12DAA"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14:paraId="0871A8DB" w14:textId="77777777"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0B6781B9" w14:textId="77777777"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1CE85779" w14:textId="77777777"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14:paraId="18707874" w14:textId="77777777"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14:paraId="2DC9B629" w14:textId="77777777"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2E5E0954" w14:textId="77777777" w:rsidR="004E6316" w:rsidRPr="0074495D" w:rsidRDefault="004E6316" w:rsidP="00140CF3">
      <w:pPr>
        <w:pStyle w:val="2"/>
      </w:pPr>
    </w:p>
    <w:p w14:paraId="6898AB76" w14:textId="77777777"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14:paraId="43F6C6CD" w14:textId="77777777"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14:paraId="6D3586C1"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97F839D" w14:textId="77777777"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6BE8EE48"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620A2E99"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3BAA99E5" w14:textId="77777777"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1ADEB8C4" w14:textId="77777777"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6D62F11F" w14:textId="77777777"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7C91BC4" w14:textId="77777777"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493AD816"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180B2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714A427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48E57A1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14:paraId="268AC07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340680D4"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889188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14:paraId="3E80141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14:paraId="528FB728" w14:textId="77777777"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14:paraId="6E725C95"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14:paraId="3456C547"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14:paraId="7FDB0616"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14:paraId="10857D45"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C237C8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14:paraId="286D5DA7"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14:paraId="06AE870B"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707F6D63" w14:textId="77777777"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14:paraId="6394583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14:paraId="4D09FDF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14:paraId="135FE1F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14:paraId="606C8B4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14:paraId="3F283F1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14:paraId="060951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E94671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0E439E9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14:paraId="5328F54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14:paraId="6555A0F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14:paraId="210E1D1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14:paraId="357E0B7D" w14:textId="77777777"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14:paraId="3F8B8CFB"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14:paraId="67AC597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59F113B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14:paraId="108EBD2F"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14:paraId="4EFC7C28" w14:textId="77777777"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14:paraId="4733DA54" w14:textId="77777777"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14:paraId="2B4BB38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1232911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14:paraId="38F5EE4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4DC33DC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56271F7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35EFF0D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14:paraId="50F6B68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14:paraId="23C44343" w14:textId="77777777"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14:paraId="3B55375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4F398BF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6DBBE19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14:paraId="5BC9592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14:paraId="566E398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5DA1123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14:paraId="074551C1" w14:textId="77777777"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14:paraId="095E174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79B0DC0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10F610C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14:paraId="4AEF3F8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14:paraId="5765A4BE" w14:textId="77777777"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14:paraId="716DE06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1F474915"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14:paraId="0CCB66C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14:paraId="7233747A" w14:textId="77777777"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14:paraId="3B085A6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14:paraId="4A8081B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14:paraId="3EFD766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14:paraId="1CB4A30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58DF8B00"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14:paraId="12E46D13" w14:textId="77777777"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14:paraId="60391ED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0A61B72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14:paraId="61BC868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14:paraId="18827CD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14:paraId="60FCA8C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57E40EF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14:paraId="631E3147" w14:textId="77777777"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14:paraId="1855690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1FAC0605"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256FAFAE" w14:textId="77777777"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14:paraId="48B37316" w14:textId="77777777" w:rsidR="00B540EE" w:rsidRPr="0074495D" w:rsidRDefault="00B540EE" w:rsidP="007565F9">
      <w:pPr>
        <w:spacing w:after="0" w:line="360" w:lineRule="auto"/>
        <w:ind w:firstLine="709"/>
        <w:jc w:val="both"/>
        <w:rPr>
          <w:rFonts w:ascii="Times New Roman" w:hAnsi="Times New Roman"/>
          <w:sz w:val="28"/>
          <w:szCs w:val="28"/>
        </w:rPr>
      </w:pPr>
    </w:p>
    <w:p w14:paraId="2752FAC5" w14:textId="77777777"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14:paraId="356B20FF" w14:textId="77777777"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14:paraId="69DDB0C6" w14:textId="77777777"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14:paraId="78D38979"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14:paraId="664DD639"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53203EDE"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14:paraId="1718B5A6"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29FD6378"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14:paraId="78DDB4FA" w14:textId="77777777"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6C74D879" w14:textId="77777777"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59A18B53"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256AC240"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14:paraId="0BAAD597" w14:textId="77777777"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14:paraId="33D0A825" w14:textId="77777777"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14:paraId="66CF664F"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3D94E0DB"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14:paraId="13830A94"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25397B27"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14:paraId="2936412A"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14:paraId="216EB25D"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2EBD65EA"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14:paraId="32FB8A77"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14:paraId="76FBC381"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14:paraId="3388289F"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14:paraId="098B1FE0"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14:paraId="39528C1F"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14:paraId="2ED6607F" w14:textId="77777777"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14:paraId="7140BCCE" w14:textId="77777777"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14:paraId="5B980E6A"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14:paraId="736DE1C7"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14:paraId="597B975D" w14:textId="77777777"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14:paraId="756A9F3A"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14:paraId="166B691C"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14:paraId="31AC2686"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14:paraId="344EA3DE"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14:paraId="47F15689"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1091AC46"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14:paraId="3F8ABF7D"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48E0F1E1"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14:paraId="78AC2BE9"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14:paraId="001D8E6C"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14:paraId="08ED739E"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18793896" w14:textId="77777777"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7D7C9F95"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31030490"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14:paraId="5BD2DA0F"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430451CF" w14:textId="77777777"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17C33C4E" w14:textId="77777777"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14:paraId="37ED4877" w14:textId="77777777"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2501C5B0" w14:textId="77777777"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14:paraId="2DD9F4CA" w14:textId="77777777" w:rsidTr="0042291A">
        <w:tc>
          <w:tcPr>
            <w:tcW w:w="2518" w:type="dxa"/>
          </w:tcPr>
          <w:p w14:paraId="5009BD37"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14:paraId="20ACBD60"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14:paraId="1DE9CFEA"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14:paraId="514B852B" w14:textId="77777777" w:rsidTr="0042291A">
        <w:tc>
          <w:tcPr>
            <w:tcW w:w="9571" w:type="dxa"/>
            <w:gridSpan w:val="3"/>
          </w:tcPr>
          <w:p w14:paraId="1D90A660"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14:paraId="45677AA5" w14:textId="77777777" w:rsidTr="0042291A">
        <w:tc>
          <w:tcPr>
            <w:tcW w:w="2518" w:type="dxa"/>
          </w:tcPr>
          <w:p w14:paraId="5940A9B9" w14:textId="77777777"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14:paraId="20BBF5A7" w14:textId="77777777" w:rsidR="0042291A" w:rsidRPr="0074495D" w:rsidRDefault="0042291A" w:rsidP="0042291A">
            <w:pPr>
              <w:tabs>
                <w:tab w:val="left" w:pos="5760"/>
              </w:tabs>
              <w:rPr>
                <w:rFonts w:ascii="Times New Roman" w:hAnsi="Times New Roman"/>
                <w:sz w:val="24"/>
                <w:szCs w:val="24"/>
              </w:rPr>
            </w:pPr>
          </w:p>
          <w:p w14:paraId="65CBBA2B" w14:textId="77777777" w:rsidR="0042291A" w:rsidRPr="0074495D" w:rsidRDefault="0042291A" w:rsidP="0042291A">
            <w:pPr>
              <w:tabs>
                <w:tab w:val="left" w:pos="5760"/>
              </w:tabs>
              <w:jc w:val="center"/>
              <w:rPr>
                <w:rFonts w:ascii="Times New Roman" w:hAnsi="Times New Roman"/>
                <w:b/>
                <w:bCs/>
                <w:sz w:val="24"/>
                <w:szCs w:val="24"/>
              </w:rPr>
            </w:pPr>
          </w:p>
        </w:tc>
        <w:tc>
          <w:tcPr>
            <w:tcW w:w="3686" w:type="dxa"/>
          </w:tcPr>
          <w:p w14:paraId="53B1EDC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14:paraId="6BFC6D58" w14:textId="77777777"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14:paraId="4DFBB8B0"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14:paraId="4CE90B2F" w14:textId="77777777"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14:paraId="235EDC59" w14:textId="77777777" w:rsidR="0042291A" w:rsidRPr="0074495D" w:rsidRDefault="0042291A" w:rsidP="0042291A">
            <w:pPr>
              <w:tabs>
                <w:tab w:val="left" w:pos="5760"/>
              </w:tabs>
              <w:jc w:val="center"/>
              <w:rPr>
                <w:rFonts w:ascii="Times New Roman" w:hAnsi="Times New Roman"/>
                <w:i/>
                <w:iCs/>
                <w:sz w:val="24"/>
                <w:szCs w:val="24"/>
              </w:rPr>
            </w:pPr>
          </w:p>
          <w:p w14:paraId="093806BF"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402A115F" w14:textId="77777777" w:rsidTr="0042291A">
        <w:tc>
          <w:tcPr>
            <w:tcW w:w="2518" w:type="dxa"/>
          </w:tcPr>
          <w:p w14:paraId="2DD8DAB1" w14:textId="77777777" w:rsidR="0042291A" w:rsidRPr="0074495D" w:rsidRDefault="0042291A" w:rsidP="0042291A">
            <w:pPr>
              <w:tabs>
                <w:tab w:val="left" w:pos="5760"/>
              </w:tabs>
              <w:rPr>
                <w:rFonts w:ascii="Times New Roman" w:hAnsi="Times New Roman"/>
                <w:b/>
                <w:bCs/>
                <w:sz w:val="24"/>
                <w:szCs w:val="24"/>
              </w:rPr>
            </w:pPr>
          </w:p>
          <w:p w14:paraId="734A8E77" w14:textId="77777777" w:rsidR="0042291A" w:rsidRPr="0074495D" w:rsidRDefault="0042291A" w:rsidP="0042291A">
            <w:pPr>
              <w:tabs>
                <w:tab w:val="left" w:pos="5760"/>
              </w:tabs>
              <w:rPr>
                <w:rFonts w:ascii="Times New Roman" w:hAnsi="Times New Roman"/>
                <w:b/>
                <w:bCs/>
                <w:sz w:val="24"/>
                <w:szCs w:val="24"/>
              </w:rPr>
            </w:pPr>
          </w:p>
          <w:p w14:paraId="0E486717" w14:textId="77777777" w:rsidR="0042291A" w:rsidRPr="0074495D" w:rsidRDefault="0042291A" w:rsidP="0042291A">
            <w:pPr>
              <w:tabs>
                <w:tab w:val="left" w:pos="5760"/>
              </w:tabs>
              <w:rPr>
                <w:rFonts w:ascii="Times New Roman" w:hAnsi="Times New Roman"/>
                <w:b/>
                <w:bCs/>
                <w:sz w:val="24"/>
                <w:szCs w:val="24"/>
              </w:rPr>
            </w:pPr>
          </w:p>
          <w:p w14:paraId="0AA79A93" w14:textId="77777777" w:rsidR="0042291A" w:rsidRPr="0074495D" w:rsidRDefault="0042291A" w:rsidP="0042291A">
            <w:pPr>
              <w:tabs>
                <w:tab w:val="left" w:pos="5760"/>
              </w:tabs>
              <w:rPr>
                <w:rFonts w:ascii="Times New Roman" w:hAnsi="Times New Roman"/>
                <w:b/>
                <w:bCs/>
                <w:sz w:val="24"/>
                <w:szCs w:val="24"/>
              </w:rPr>
            </w:pPr>
          </w:p>
          <w:p w14:paraId="5AE1BC3D" w14:textId="77777777" w:rsidR="0042291A" w:rsidRPr="0074495D" w:rsidRDefault="0042291A" w:rsidP="0042291A">
            <w:pPr>
              <w:tabs>
                <w:tab w:val="left" w:pos="5760"/>
              </w:tabs>
              <w:rPr>
                <w:rFonts w:ascii="Times New Roman" w:hAnsi="Times New Roman"/>
                <w:b/>
                <w:bCs/>
                <w:sz w:val="24"/>
                <w:szCs w:val="24"/>
              </w:rPr>
            </w:pPr>
          </w:p>
          <w:p w14:paraId="20FF4AE7" w14:textId="77777777" w:rsidR="0042291A" w:rsidRPr="0074495D" w:rsidRDefault="0042291A" w:rsidP="0042291A">
            <w:pPr>
              <w:tabs>
                <w:tab w:val="left" w:pos="5760"/>
              </w:tabs>
              <w:rPr>
                <w:rFonts w:ascii="Times New Roman" w:hAnsi="Times New Roman"/>
                <w:b/>
                <w:bCs/>
                <w:sz w:val="24"/>
                <w:szCs w:val="24"/>
              </w:rPr>
            </w:pPr>
          </w:p>
          <w:p w14:paraId="7CE9321E" w14:textId="77777777" w:rsidR="0042291A" w:rsidRPr="0074495D" w:rsidRDefault="0042291A" w:rsidP="0042291A">
            <w:pPr>
              <w:tabs>
                <w:tab w:val="left" w:pos="5760"/>
              </w:tabs>
              <w:rPr>
                <w:rFonts w:ascii="Times New Roman" w:hAnsi="Times New Roman"/>
                <w:b/>
                <w:bCs/>
                <w:sz w:val="24"/>
                <w:szCs w:val="24"/>
              </w:rPr>
            </w:pPr>
          </w:p>
          <w:p w14:paraId="19349D91" w14:textId="77777777" w:rsidR="0042291A" w:rsidRPr="0074495D" w:rsidRDefault="0042291A" w:rsidP="0042291A">
            <w:pPr>
              <w:tabs>
                <w:tab w:val="left" w:pos="5760"/>
              </w:tabs>
              <w:rPr>
                <w:rFonts w:ascii="Times New Roman" w:hAnsi="Times New Roman"/>
                <w:b/>
                <w:bCs/>
                <w:sz w:val="24"/>
                <w:szCs w:val="24"/>
              </w:rPr>
            </w:pPr>
          </w:p>
          <w:p w14:paraId="128D701D"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14:paraId="5712B0FF" w14:textId="77777777"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14:paraId="031D03C7" w14:textId="77777777" w:rsidR="0042291A" w:rsidRPr="0074495D" w:rsidRDefault="0042291A" w:rsidP="0042291A">
            <w:pPr>
              <w:tabs>
                <w:tab w:val="left" w:pos="5760"/>
              </w:tabs>
              <w:jc w:val="center"/>
              <w:rPr>
                <w:rFonts w:ascii="Times New Roman" w:hAnsi="Times New Roman"/>
                <w:b/>
                <w:bCs/>
                <w:sz w:val="24"/>
                <w:szCs w:val="24"/>
              </w:rPr>
            </w:pPr>
          </w:p>
          <w:p w14:paraId="0B26944E" w14:textId="77777777" w:rsidR="0042291A" w:rsidRPr="0074495D" w:rsidRDefault="0042291A" w:rsidP="0042291A">
            <w:pPr>
              <w:tabs>
                <w:tab w:val="left" w:pos="5760"/>
              </w:tabs>
              <w:jc w:val="center"/>
              <w:rPr>
                <w:rFonts w:ascii="Times New Roman" w:hAnsi="Times New Roman"/>
                <w:b/>
                <w:bCs/>
                <w:sz w:val="24"/>
                <w:szCs w:val="24"/>
              </w:rPr>
            </w:pPr>
          </w:p>
          <w:p w14:paraId="621431DA" w14:textId="77777777" w:rsidR="0042291A" w:rsidRPr="0074495D" w:rsidRDefault="0042291A" w:rsidP="0042291A">
            <w:pPr>
              <w:tabs>
                <w:tab w:val="left" w:pos="5760"/>
              </w:tabs>
              <w:jc w:val="center"/>
              <w:rPr>
                <w:rFonts w:ascii="Times New Roman" w:hAnsi="Times New Roman"/>
                <w:b/>
                <w:bCs/>
                <w:sz w:val="24"/>
                <w:szCs w:val="24"/>
              </w:rPr>
            </w:pPr>
          </w:p>
          <w:p w14:paraId="3BC96DE6" w14:textId="77777777" w:rsidR="0042291A" w:rsidRPr="0074495D" w:rsidRDefault="0042291A" w:rsidP="0042291A">
            <w:pPr>
              <w:tabs>
                <w:tab w:val="left" w:pos="5760"/>
              </w:tabs>
              <w:jc w:val="center"/>
              <w:rPr>
                <w:rFonts w:ascii="Times New Roman" w:hAnsi="Times New Roman"/>
                <w:b/>
                <w:bCs/>
                <w:sz w:val="24"/>
                <w:szCs w:val="24"/>
              </w:rPr>
            </w:pPr>
          </w:p>
          <w:p w14:paraId="3989E8D2" w14:textId="77777777" w:rsidR="0042291A" w:rsidRPr="0074495D" w:rsidRDefault="0042291A" w:rsidP="0042291A">
            <w:pPr>
              <w:tabs>
                <w:tab w:val="left" w:pos="5760"/>
              </w:tabs>
              <w:jc w:val="center"/>
              <w:rPr>
                <w:rFonts w:ascii="Times New Roman" w:hAnsi="Times New Roman"/>
                <w:b/>
                <w:bCs/>
                <w:sz w:val="24"/>
                <w:szCs w:val="24"/>
              </w:rPr>
            </w:pPr>
          </w:p>
          <w:p w14:paraId="7AB59913" w14:textId="77777777" w:rsidR="0042291A" w:rsidRPr="0074495D" w:rsidRDefault="0042291A" w:rsidP="0042291A">
            <w:pPr>
              <w:tabs>
                <w:tab w:val="left" w:pos="5760"/>
              </w:tabs>
              <w:jc w:val="center"/>
              <w:rPr>
                <w:rFonts w:ascii="Times New Roman" w:hAnsi="Times New Roman"/>
                <w:b/>
                <w:bCs/>
                <w:sz w:val="24"/>
                <w:szCs w:val="24"/>
              </w:rPr>
            </w:pPr>
          </w:p>
          <w:p w14:paraId="23BE7779" w14:textId="77777777" w:rsidR="0042291A" w:rsidRPr="0074495D" w:rsidRDefault="0042291A" w:rsidP="0042291A">
            <w:pPr>
              <w:tabs>
                <w:tab w:val="left" w:pos="5760"/>
              </w:tabs>
              <w:jc w:val="center"/>
              <w:rPr>
                <w:rFonts w:ascii="Times New Roman" w:hAnsi="Times New Roman"/>
                <w:b/>
                <w:bCs/>
                <w:sz w:val="24"/>
                <w:szCs w:val="24"/>
              </w:rPr>
            </w:pPr>
          </w:p>
          <w:p w14:paraId="5CFA235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14:paraId="0329A369"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6F6EA379" w14:textId="77777777"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14:paraId="028238DF" w14:textId="77777777"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14:paraId="58CC7A6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377FE45C" w14:textId="77777777"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14:paraId="40687756" w14:textId="77777777"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14:paraId="02B6F6E3"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2E879A4" w14:textId="77777777" w:rsidTr="0042291A">
        <w:tc>
          <w:tcPr>
            <w:tcW w:w="2518" w:type="dxa"/>
          </w:tcPr>
          <w:p w14:paraId="28E9381E"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14:paraId="161A8FC6"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140A4D3D"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14:paraId="6A41DA60" w14:textId="77777777"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14:paraId="7B637E12"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20EF996F" w14:textId="77777777" w:rsidTr="0042291A">
        <w:tc>
          <w:tcPr>
            <w:tcW w:w="2518" w:type="dxa"/>
          </w:tcPr>
          <w:p w14:paraId="1B8F613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14:paraId="6691769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14:paraId="758033A2"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5249BC72"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14:paraId="71CF3F26"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36B67790"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14:paraId="11159260" w14:textId="77777777"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039D3629"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14:paraId="413368B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14:paraId="6C45C3B8"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14:paraId="4B72585D"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7CB4BEA0"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14:paraId="3D01EDF8" w14:textId="77777777"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14:paraId="0E132807" w14:textId="77777777"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14:paraId="0FF33B5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14:paraId="0138EF59" w14:textId="77777777"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14:paraId="0042E248"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0A3B4B22" w14:textId="77777777" w:rsidTr="0042291A">
        <w:tc>
          <w:tcPr>
            <w:tcW w:w="2518" w:type="dxa"/>
          </w:tcPr>
          <w:p w14:paraId="22DDFBEC"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14:paraId="39164A7A"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2733F793"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14:paraId="0FAD804C"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0E1F9870"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14:paraId="6D27B655" w14:textId="77777777"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14:paraId="278ADD2E"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14:paraId="155402C2"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14:paraId="52FA862C"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14:paraId="6FFA1A93"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14:paraId="68DA7C60" w14:textId="77777777"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14:paraId="20E25C33" w14:textId="77777777"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14:paraId="26F7C488"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7247387D" w14:textId="77777777" w:rsidTr="0042291A">
        <w:tc>
          <w:tcPr>
            <w:tcW w:w="2518" w:type="dxa"/>
          </w:tcPr>
          <w:p w14:paraId="1FBE13E5"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14:paraId="5A0E090A"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14:paraId="677D9E18" w14:textId="77777777" w:rsidR="0042291A" w:rsidRPr="0074495D" w:rsidRDefault="0042291A" w:rsidP="0042291A">
            <w:pPr>
              <w:tabs>
                <w:tab w:val="left" w:pos="5760"/>
              </w:tabs>
              <w:rPr>
                <w:rFonts w:ascii="Times New Roman" w:hAnsi="Times New Roman"/>
                <w:sz w:val="24"/>
                <w:szCs w:val="24"/>
              </w:rPr>
            </w:pPr>
          </w:p>
          <w:p w14:paraId="5926FA46"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475C3D6D"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38AD4AF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14:paraId="6B2129A3"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708789A9" w14:textId="77777777" w:rsidTr="0042291A">
        <w:tc>
          <w:tcPr>
            <w:tcW w:w="2518" w:type="dxa"/>
          </w:tcPr>
          <w:p w14:paraId="314F115E"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14:paraId="415A03A9"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14:paraId="354B534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25C7497A" w14:textId="77777777" w:rsidR="0042291A" w:rsidRPr="0074495D" w:rsidRDefault="0042291A" w:rsidP="0042291A">
            <w:pPr>
              <w:tabs>
                <w:tab w:val="left" w:pos="5760"/>
              </w:tabs>
              <w:rPr>
                <w:rFonts w:ascii="Times New Roman" w:hAnsi="Times New Roman"/>
                <w:b/>
                <w:bCs/>
                <w:sz w:val="24"/>
                <w:szCs w:val="24"/>
              </w:rPr>
            </w:pPr>
          </w:p>
          <w:p w14:paraId="695A900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14:paraId="5253698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14:paraId="650440D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14:paraId="6F38B8BE" w14:textId="77777777" w:rsidR="0042291A" w:rsidRPr="0074495D" w:rsidRDefault="0042291A" w:rsidP="0042291A">
            <w:pPr>
              <w:tabs>
                <w:tab w:val="left" w:pos="5760"/>
              </w:tabs>
              <w:rPr>
                <w:rFonts w:ascii="Times New Roman" w:hAnsi="Times New Roman"/>
                <w:b/>
                <w:bCs/>
                <w:sz w:val="24"/>
                <w:szCs w:val="24"/>
              </w:rPr>
            </w:pPr>
          </w:p>
          <w:p w14:paraId="6E145126"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14:paraId="1C7A1006"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14:paraId="11C57B57" w14:textId="77777777"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14:paraId="6019852E"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4E1727FA" w14:textId="77777777"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14:paraId="69657BBB" w14:textId="77777777" w:rsidR="0042291A" w:rsidRPr="0074495D" w:rsidRDefault="0042291A" w:rsidP="0012121B">
            <w:pPr>
              <w:pStyle w:val="western"/>
              <w:shd w:val="clear" w:color="auto" w:fill="FFFFFF"/>
              <w:tabs>
                <w:tab w:val="left" w:pos="5760"/>
              </w:tabs>
              <w:spacing w:before="0" w:beforeAutospacing="0"/>
              <w:ind w:firstLine="0"/>
              <w:jc w:val="left"/>
              <w:rPr>
                <w:color w:val="auto"/>
              </w:rPr>
            </w:pPr>
          </w:p>
          <w:p w14:paraId="7548B3EF"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012BD376"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14:paraId="095BFE42"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2935D9C9"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14:paraId="11F0AEA7"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14:paraId="59690875"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14:paraId="2D765326"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14:paraId="2F60A47C"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14:paraId="2992EE0F" w14:textId="77777777"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14:paraId="04C37418" w14:textId="77777777" w:rsidR="0042291A" w:rsidRPr="0074495D" w:rsidRDefault="0042291A" w:rsidP="0042291A">
            <w:pPr>
              <w:tabs>
                <w:tab w:val="left" w:pos="5760"/>
              </w:tabs>
              <w:jc w:val="center"/>
              <w:rPr>
                <w:rFonts w:ascii="Times New Roman" w:hAnsi="Times New Roman"/>
                <w:sz w:val="24"/>
                <w:szCs w:val="24"/>
              </w:rPr>
            </w:pPr>
          </w:p>
          <w:p w14:paraId="59496A80"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543F2B78" w14:textId="77777777" w:rsidTr="0042291A">
        <w:tc>
          <w:tcPr>
            <w:tcW w:w="2518" w:type="dxa"/>
          </w:tcPr>
          <w:p w14:paraId="1AB91E72"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4AD1AD3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14:paraId="68EFF558" w14:textId="77777777"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14:paraId="58A4184B"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14:paraId="2A44E198" w14:textId="77777777" w:rsidR="0042291A" w:rsidRPr="0074495D" w:rsidRDefault="0042291A" w:rsidP="0042291A">
            <w:pPr>
              <w:tabs>
                <w:tab w:val="left" w:pos="5760"/>
              </w:tabs>
              <w:autoSpaceDE w:val="0"/>
              <w:autoSpaceDN w:val="0"/>
              <w:adjustRightInd w:val="0"/>
              <w:rPr>
                <w:rFonts w:ascii="Times New Roman" w:hAnsi="Times New Roman"/>
                <w:b/>
                <w:bCs/>
                <w:sz w:val="24"/>
                <w:szCs w:val="24"/>
              </w:rPr>
            </w:pPr>
          </w:p>
          <w:p w14:paraId="2F8F50B9"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14:paraId="28188E25" w14:textId="77777777"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5111D91D" w14:textId="77777777"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14:paraId="34C305CD"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14:paraId="38C26243" w14:textId="77777777"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1440878C" w14:textId="77777777"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14:paraId="0A9CCC38"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3C534953"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14:paraId="6230CBD8"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14:paraId="0508FD62"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44ED38E5" w14:textId="77777777" w:rsidR="0042291A" w:rsidRPr="0074495D" w:rsidRDefault="0042291A" w:rsidP="0042291A">
            <w:pPr>
              <w:tabs>
                <w:tab w:val="left" w:pos="5760"/>
              </w:tabs>
              <w:jc w:val="center"/>
              <w:rPr>
                <w:rFonts w:ascii="Times New Roman" w:hAnsi="Times New Roman"/>
                <w:i/>
                <w:iCs/>
                <w:sz w:val="24"/>
                <w:szCs w:val="24"/>
              </w:rPr>
            </w:pPr>
          </w:p>
          <w:p w14:paraId="5BAC8E0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14:paraId="05D2289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6A6B2415"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14:paraId="2B541891"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05853B81" w14:textId="77777777" w:rsidTr="0042291A">
        <w:tc>
          <w:tcPr>
            <w:tcW w:w="2518" w:type="dxa"/>
          </w:tcPr>
          <w:p w14:paraId="16738EA9"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6A34AAB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14:paraId="0186B0C3"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2737E0B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25B57978" w14:textId="77777777" w:rsidR="0042291A" w:rsidRPr="0074495D" w:rsidRDefault="0042291A" w:rsidP="0042291A">
            <w:pPr>
              <w:tabs>
                <w:tab w:val="left" w:pos="5760"/>
              </w:tabs>
              <w:jc w:val="center"/>
              <w:rPr>
                <w:rFonts w:ascii="Times New Roman" w:hAnsi="Times New Roman"/>
                <w:sz w:val="24"/>
                <w:szCs w:val="24"/>
              </w:rPr>
            </w:pPr>
          </w:p>
          <w:p w14:paraId="3E01C886"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576894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14:paraId="0F7DE4DB"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14:paraId="6BC15A88"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14:paraId="73BAFD5A"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7965FE7"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14:paraId="0EEA04A7"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14:paraId="42C12514"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14:paraId="06B842C4" w14:textId="77777777" w:rsidR="0042291A" w:rsidRPr="0074495D" w:rsidRDefault="0042291A" w:rsidP="0042291A">
            <w:pPr>
              <w:tabs>
                <w:tab w:val="left" w:pos="5760"/>
              </w:tabs>
              <w:jc w:val="center"/>
              <w:rPr>
                <w:rFonts w:ascii="Times New Roman" w:hAnsi="Times New Roman"/>
                <w:sz w:val="24"/>
                <w:szCs w:val="24"/>
              </w:rPr>
            </w:pPr>
          </w:p>
          <w:p w14:paraId="65E60C27"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14:paraId="456D21C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06B61243"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14:paraId="11E73995" w14:textId="77777777" w:rsidR="0042291A" w:rsidRPr="0074495D" w:rsidRDefault="0042291A" w:rsidP="0042291A">
            <w:pPr>
              <w:tabs>
                <w:tab w:val="left" w:pos="5760"/>
              </w:tabs>
              <w:jc w:val="center"/>
              <w:rPr>
                <w:rFonts w:ascii="Times New Roman" w:hAnsi="Times New Roman"/>
                <w:sz w:val="24"/>
                <w:szCs w:val="24"/>
              </w:rPr>
            </w:pPr>
          </w:p>
          <w:p w14:paraId="6E98C72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14:paraId="761DA5BE" w14:textId="77777777"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6A6C643B" w14:textId="77777777"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14:paraId="5B4E0F29" w14:textId="77777777" w:rsidR="0042291A" w:rsidRPr="0074495D" w:rsidRDefault="0042291A" w:rsidP="0042291A">
            <w:pPr>
              <w:tabs>
                <w:tab w:val="left" w:pos="5760"/>
              </w:tabs>
              <w:rPr>
                <w:rFonts w:ascii="Times New Roman" w:hAnsi="Times New Roman"/>
                <w:sz w:val="24"/>
                <w:szCs w:val="24"/>
              </w:rPr>
            </w:pPr>
          </w:p>
          <w:p w14:paraId="5CA88F07" w14:textId="77777777"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14:paraId="4983F867"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66DD60BB"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14:paraId="55D4D38D"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0C4BE75"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14:paraId="76CB8078"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14:paraId="780C5FFF"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14:paraId="0DCBA2C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14:paraId="582FE6AF" w14:textId="77777777" w:rsidR="0042291A" w:rsidRPr="0074495D" w:rsidRDefault="0042291A" w:rsidP="0042291A">
            <w:pPr>
              <w:tabs>
                <w:tab w:val="left" w:pos="5760"/>
              </w:tabs>
              <w:jc w:val="center"/>
              <w:rPr>
                <w:rFonts w:ascii="Times New Roman" w:hAnsi="Times New Roman"/>
                <w:sz w:val="24"/>
                <w:szCs w:val="24"/>
              </w:rPr>
            </w:pPr>
          </w:p>
          <w:p w14:paraId="40B1AB3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14:paraId="7B02C03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14:paraId="3395BAC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14:paraId="122B3D3C" w14:textId="77777777" w:rsidR="0042291A" w:rsidRPr="0074495D" w:rsidRDefault="0042291A" w:rsidP="0042291A">
            <w:pPr>
              <w:tabs>
                <w:tab w:val="left" w:pos="5760"/>
              </w:tabs>
              <w:rPr>
                <w:rFonts w:ascii="Times New Roman" w:hAnsi="Times New Roman"/>
                <w:sz w:val="24"/>
                <w:szCs w:val="24"/>
              </w:rPr>
            </w:pPr>
          </w:p>
          <w:p w14:paraId="1FD8F194"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14:paraId="60B878E1"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20023FD5"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14:paraId="11579E08" w14:textId="77777777" w:rsidR="0042291A" w:rsidRPr="0074495D" w:rsidRDefault="0042291A" w:rsidP="0042291A">
            <w:pPr>
              <w:tabs>
                <w:tab w:val="left" w:pos="5760"/>
              </w:tabs>
              <w:jc w:val="center"/>
              <w:rPr>
                <w:rFonts w:ascii="Times New Roman" w:hAnsi="Times New Roman"/>
                <w:sz w:val="24"/>
                <w:szCs w:val="24"/>
              </w:rPr>
            </w:pPr>
          </w:p>
          <w:p w14:paraId="69564F9A" w14:textId="77777777"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14:paraId="2F38B7B7" w14:textId="77777777"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14:paraId="2DECA91E" w14:textId="77777777"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14:paraId="6B20C23B" w14:textId="77777777" w:rsidR="0042291A" w:rsidRPr="00475353" w:rsidRDefault="0042291A" w:rsidP="0042291A">
            <w:pPr>
              <w:tabs>
                <w:tab w:val="left" w:pos="5760"/>
              </w:tabs>
              <w:jc w:val="center"/>
              <w:rPr>
                <w:rFonts w:ascii="Times New Roman" w:hAnsi="Times New Roman"/>
                <w:sz w:val="24"/>
                <w:szCs w:val="24"/>
              </w:rPr>
            </w:pPr>
          </w:p>
          <w:p w14:paraId="62C84592" w14:textId="77777777"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14:paraId="3821E0DC"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14:paraId="06BC2434"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14:paraId="7AC58EEB" w14:textId="77777777" w:rsidR="0042291A" w:rsidRPr="0074495D" w:rsidRDefault="0042291A" w:rsidP="0042291A">
            <w:pPr>
              <w:tabs>
                <w:tab w:val="left" w:pos="5760"/>
              </w:tabs>
              <w:rPr>
                <w:rFonts w:ascii="Times New Roman" w:hAnsi="Times New Roman"/>
                <w:sz w:val="24"/>
                <w:szCs w:val="24"/>
              </w:rPr>
            </w:pPr>
          </w:p>
          <w:p w14:paraId="0808B7C6"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14:paraId="517ED7B5"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14:paraId="0A261E1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735DEC77" w14:textId="77777777" w:rsidR="0042291A" w:rsidRPr="0074495D" w:rsidRDefault="0042291A" w:rsidP="0042291A">
            <w:pPr>
              <w:tabs>
                <w:tab w:val="left" w:pos="5760"/>
              </w:tabs>
              <w:jc w:val="center"/>
              <w:rPr>
                <w:rFonts w:ascii="Times New Roman" w:hAnsi="Times New Roman"/>
                <w:sz w:val="24"/>
                <w:szCs w:val="24"/>
              </w:rPr>
            </w:pPr>
          </w:p>
          <w:p w14:paraId="75457854"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14:paraId="05262C53"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14:paraId="247F1EBB"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14:paraId="3BCAB6B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14:paraId="6AD04898"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14:paraId="537DDF50"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14:paraId="1EECCFB7"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14:paraId="7DE9562D"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7B9BED1D" w14:textId="77777777" w:rsidR="0042291A" w:rsidRPr="0074495D" w:rsidRDefault="0042291A" w:rsidP="0042291A">
            <w:pPr>
              <w:tabs>
                <w:tab w:val="left" w:pos="5760"/>
              </w:tabs>
              <w:spacing w:after="0"/>
              <w:jc w:val="both"/>
              <w:rPr>
                <w:rFonts w:ascii="Times New Roman" w:hAnsi="Times New Roman"/>
                <w:i/>
                <w:iCs/>
                <w:sz w:val="24"/>
                <w:szCs w:val="24"/>
              </w:rPr>
            </w:pPr>
          </w:p>
          <w:p w14:paraId="27E4599D"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14:paraId="7E4E9B0C"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14:paraId="289F1259"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14:paraId="798FA4E3"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16B5A063" w14:textId="77777777" w:rsidR="0042291A" w:rsidRPr="0074495D" w:rsidRDefault="0042291A" w:rsidP="0042291A">
            <w:pPr>
              <w:tabs>
                <w:tab w:val="left" w:pos="5760"/>
              </w:tabs>
              <w:spacing w:after="0"/>
              <w:jc w:val="center"/>
              <w:rPr>
                <w:rFonts w:ascii="Times New Roman" w:hAnsi="Times New Roman"/>
                <w:i/>
                <w:iCs/>
                <w:sz w:val="24"/>
                <w:szCs w:val="24"/>
              </w:rPr>
            </w:pPr>
          </w:p>
          <w:p w14:paraId="50D6BC9F" w14:textId="77777777" w:rsidR="0042291A" w:rsidRPr="0074495D" w:rsidRDefault="0042291A" w:rsidP="0042291A">
            <w:pPr>
              <w:tabs>
                <w:tab w:val="left" w:pos="5760"/>
              </w:tabs>
              <w:spacing w:after="0"/>
              <w:jc w:val="center"/>
              <w:rPr>
                <w:rFonts w:ascii="Times New Roman" w:hAnsi="Times New Roman"/>
                <w:sz w:val="24"/>
                <w:szCs w:val="24"/>
              </w:rPr>
            </w:pPr>
          </w:p>
          <w:p w14:paraId="590F049D" w14:textId="77777777" w:rsidR="0042291A" w:rsidRPr="0074495D" w:rsidRDefault="0042291A" w:rsidP="0042291A">
            <w:pPr>
              <w:tabs>
                <w:tab w:val="left" w:pos="5760"/>
              </w:tabs>
              <w:spacing w:after="0"/>
              <w:jc w:val="center"/>
              <w:rPr>
                <w:rFonts w:ascii="Times New Roman" w:hAnsi="Times New Roman"/>
                <w:sz w:val="24"/>
                <w:szCs w:val="24"/>
              </w:rPr>
            </w:pPr>
          </w:p>
          <w:p w14:paraId="3030E79C" w14:textId="77777777" w:rsidR="0042291A" w:rsidRPr="0074495D" w:rsidRDefault="0042291A" w:rsidP="0042291A">
            <w:pPr>
              <w:tabs>
                <w:tab w:val="left" w:pos="5760"/>
              </w:tabs>
              <w:spacing w:after="0"/>
              <w:jc w:val="center"/>
              <w:rPr>
                <w:rFonts w:ascii="Times New Roman" w:hAnsi="Times New Roman"/>
                <w:sz w:val="24"/>
                <w:szCs w:val="24"/>
              </w:rPr>
            </w:pPr>
          </w:p>
          <w:p w14:paraId="5F3206B7" w14:textId="77777777" w:rsidR="0042291A" w:rsidRPr="0074495D" w:rsidRDefault="0042291A" w:rsidP="0042291A">
            <w:pPr>
              <w:tabs>
                <w:tab w:val="left" w:pos="5760"/>
              </w:tabs>
              <w:spacing w:after="0"/>
              <w:jc w:val="center"/>
              <w:rPr>
                <w:rFonts w:ascii="Times New Roman" w:hAnsi="Times New Roman"/>
                <w:sz w:val="24"/>
                <w:szCs w:val="24"/>
              </w:rPr>
            </w:pPr>
          </w:p>
          <w:p w14:paraId="1D38796B" w14:textId="77777777" w:rsidR="0042291A" w:rsidRPr="0074495D" w:rsidRDefault="0042291A" w:rsidP="0042291A">
            <w:pPr>
              <w:tabs>
                <w:tab w:val="left" w:pos="5760"/>
              </w:tabs>
              <w:spacing w:after="0"/>
              <w:jc w:val="center"/>
              <w:rPr>
                <w:rFonts w:ascii="Times New Roman" w:hAnsi="Times New Roman"/>
                <w:sz w:val="24"/>
                <w:szCs w:val="24"/>
              </w:rPr>
            </w:pPr>
          </w:p>
          <w:p w14:paraId="1A96B6AB" w14:textId="77777777" w:rsidR="0042291A" w:rsidRPr="0074495D" w:rsidRDefault="0042291A" w:rsidP="0042291A">
            <w:pPr>
              <w:tabs>
                <w:tab w:val="left" w:pos="5760"/>
              </w:tabs>
              <w:spacing w:after="0"/>
              <w:jc w:val="center"/>
              <w:rPr>
                <w:rFonts w:ascii="Times New Roman" w:hAnsi="Times New Roman"/>
                <w:sz w:val="24"/>
                <w:szCs w:val="24"/>
              </w:rPr>
            </w:pPr>
          </w:p>
          <w:p w14:paraId="22EA8BD3" w14:textId="77777777" w:rsidR="0042291A" w:rsidRPr="0074495D" w:rsidRDefault="0042291A" w:rsidP="0042291A">
            <w:pPr>
              <w:tabs>
                <w:tab w:val="left" w:pos="5760"/>
              </w:tabs>
              <w:spacing w:after="0"/>
              <w:jc w:val="center"/>
              <w:rPr>
                <w:rFonts w:ascii="Times New Roman" w:hAnsi="Times New Roman"/>
                <w:sz w:val="24"/>
                <w:szCs w:val="24"/>
              </w:rPr>
            </w:pPr>
          </w:p>
          <w:p w14:paraId="1B02DEFE" w14:textId="77777777" w:rsidR="0042291A" w:rsidRPr="0074495D" w:rsidRDefault="0042291A" w:rsidP="0042291A">
            <w:pPr>
              <w:tabs>
                <w:tab w:val="left" w:pos="5760"/>
              </w:tabs>
              <w:spacing w:after="0"/>
              <w:jc w:val="center"/>
              <w:rPr>
                <w:rFonts w:ascii="Times New Roman" w:hAnsi="Times New Roman"/>
                <w:sz w:val="24"/>
                <w:szCs w:val="24"/>
              </w:rPr>
            </w:pPr>
          </w:p>
          <w:p w14:paraId="583178BC" w14:textId="77777777" w:rsidR="0042291A" w:rsidRPr="0074495D" w:rsidRDefault="0042291A" w:rsidP="0042291A">
            <w:pPr>
              <w:tabs>
                <w:tab w:val="left" w:pos="5760"/>
              </w:tabs>
              <w:spacing w:after="0"/>
              <w:jc w:val="center"/>
              <w:rPr>
                <w:rFonts w:ascii="Times New Roman" w:hAnsi="Times New Roman"/>
                <w:sz w:val="24"/>
                <w:szCs w:val="24"/>
              </w:rPr>
            </w:pPr>
          </w:p>
          <w:p w14:paraId="7CF1A28E" w14:textId="77777777" w:rsidR="0042291A" w:rsidRPr="0074495D" w:rsidRDefault="0042291A" w:rsidP="0042291A">
            <w:pPr>
              <w:tabs>
                <w:tab w:val="left" w:pos="5760"/>
              </w:tabs>
              <w:spacing w:after="0"/>
              <w:jc w:val="center"/>
              <w:rPr>
                <w:rFonts w:ascii="Times New Roman" w:hAnsi="Times New Roman"/>
                <w:sz w:val="24"/>
                <w:szCs w:val="24"/>
              </w:rPr>
            </w:pPr>
          </w:p>
          <w:p w14:paraId="5CF60EC1" w14:textId="77777777" w:rsidR="0042291A" w:rsidRPr="0074495D" w:rsidRDefault="0042291A" w:rsidP="0042291A">
            <w:pPr>
              <w:tabs>
                <w:tab w:val="left" w:pos="5760"/>
              </w:tabs>
              <w:spacing w:after="0"/>
              <w:jc w:val="center"/>
              <w:rPr>
                <w:rFonts w:ascii="Times New Roman" w:hAnsi="Times New Roman"/>
                <w:sz w:val="24"/>
                <w:szCs w:val="24"/>
              </w:rPr>
            </w:pPr>
          </w:p>
          <w:p w14:paraId="66A0F4FA" w14:textId="77777777" w:rsidR="0042291A" w:rsidRPr="0074495D" w:rsidRDefault="0042291A" w:rsidP="0042291A">
            <w:pPr>
              <w:tabs>
                <w:tab w:val="left" w:pos="5760"/>
              </w:tabs>
              <w:spacing w:after="0"/>
              <w:jc w:val="center"/>
              <w:rPr>
                <w:rFonts w:ascii="Times New Roman" w:hAnsi="Times New Roman"/>
                <w:sz w:val="24"/>
                <w:szCs w:val="24"/>
              </w:rPr>
            </w:pPr>
          </w:p>
          <w:p w14:paraId="47E3061E" w14:textId="77777777" w:rsidR="0042291A" w:rsidRPr="0074495D" w:rsidRDefault="0042291A" w:rsidP="0012121B">
            <w:pPr>
              <w:tabs>
                <w:tab w:val="left" w:pos="5760"/>
              </w:tabs>
              <w:spacing w:after="0"/>
              <w:rPr>
                <w:rFonts w:ascii="Times New Roman" w:hAnsi="Times New Roman"/>
                <w:sz w:val="24"/>
                <w:szCs w:val="24"/>
              </w:rPr>
            </w:pPr>
          </w:p>
          <w:p w14:paraId="6B6E8AEE" w14:textId="77777777" w:rsidR="0042291A" w:rsidRPr="0074495D" w:rsidRDefault="0042291A" w:rsidP="0042291A">
            <w:pPr>
              <w:tabs>
                <w:tab w:val="left" w:pos="5760"/>
              </w:tabs>
              <w:spacing w:after="0"/>
              <w:jc w:val="center"/>
              <w:rPr>
                <w:rFonts w:ascii="Times New Roman" w:hAnsi="Times New Roman"/>
                <w:sz w:val="24"/>
                <w:szCs w:val="24"/>
              </w:rPr>
            </w:pPr>
          </w:p>
          <w:p w14:paraId="0AD4CB18" w14:textId="77777777" w:rsidR="0042291A" w:rsidRPr="0074495D" w:rsidRDefault="0042291A" w:rsidP="0042291A">
            <w:pPr>
              <w:tabs>
                <w:tab w:val="left" w:pos="5760"/>
              </w:tabs>
              <w:spacing w:after="0"/>
              <w:jc w:val="center"/>
              <w:rPr>
                <w:rFonts w:ascii="Times New Roman" w:hAnsi="Times New Roman"/>
                <w:sz w:val="24"/>
                <w:szCs w:val="24"/>
              </w:rPr>
            </w:pPr>
          </w:p>
          <w:p w14:paraId="20800A4C" w14:textId="77777777" w:rsidR="0042291A" w:rsidRPr="0074495D" w:rsidRDefault="0042291A" w:rsidP="0042291A">
            <w:pPr>
              <w:tabs>
                <w:tab w:val="left" w:pos="5760"/>
              </w:tabs>
              <w:spacing w:after="0"/>
              <w:jc w:val="center"/>
              <w:rPr>
                <w:rFonts w:ascii="Times New Roman" w:hAnsi="Times New Roman"/>
                <w:sz w:val="24"/>
                <w:szCs w:val="24"/>
              </w:rPr>
            </w:pPr>
          </w:p>
          <w:p w14:paraId="6B17D063" w14:textId="77777777" w:rsidR="0042291A" w:rsidRPr="0074495D" w:rsidRDefault="0042291A" w:rsidP="0042291A">
            <w:pPr>
              <w:tabs>
                <w:tab w:val="left" w:pos="5760"/>
              </w:tabs>
              <w:spacing w:after="0"/>
              <w:jc w:val="center"/>
              <w:rPr>
                <w:rFonts w:ascii="Times New Roman" w:hAnsi="Times New Roman"/>
                <w:sz w:val="24"/>
                <w:szCs w:val="24"/>
              </w:rPr>
            </w:pPr>
          </w:p>
          <w:p w14:paraId="0BA24A72"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14:paraId="6C0EC137"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14:paraId="0D1757F7"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14:paraId="5396514E"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14:paraId="48BA0E7A" w14:textId="77777777" w:rsidR="0042291A" w:rsidRPr="0074495D" w:rsidRDefault="0042291A" w:rsidP="0042291A">
            <w:pPr>
              <w:tabs>
                <w:tab w:val="left" w:pos="5760"/>
              </w:tabs>
              <w:spacing w:after="0"/>
              <w:jc w:val="center"/>
              <w:rPr>
                <w:rFonts w:ascii="Times New Roman" w:hAnsi="Times New Roman"/>
                <w:sz w:val="24"/>
                <w:szCs w:val="24"/>
              </w:rPr>
            </w:pPr>
          </w:p>
          <w:p w14:paraId="24CA42CD" w14:textId="77777777" w:rsidR="0042291A" w:rsidRPr="0074495D" w:rsidRDefault="0042291A" w:rsidP="0042291A">
            <w:pPr>
              <w:tabs>
                <w:tab w:val="left" w:pos="5760"/>
              </w:tabs>
              <w:spacing w:after="0"/>
              <w:jc w:val="center"/>
              <w:rPr>
                <w:rFonts w:ascii="Times New Roman" w:hAnsi="Times New Roman"/>
                <w:sz w:val="24"/>
                <w:szCs w:val="24"/>
              </w:rPr>
            </w:pPr>
          </w:p>
          <w:p w14:paraId="7E717C33" w14:textId="77777777" w:rsidR="0042291A" w:rsidRPr="0074495D" w:rsidRDefault="0042291A" w:rsidP="0042291A">
            <w:pPr>
              <w:tabs>
                <w:tab w:val="left" w:pos="5760"/>
              </w:tabs>
              <w:spacing w:after="0"/>
              <w:jc w:val="center"/>
              <w:rPr>
                <w:rFonts w:ascii="Times New Roman" w:hAnsi="Times New Roman"/>
                <w:sz w:val="24"/>
                <w:szCs w:val="24"/>
              </w:rPr>
            </w:pPr>
          </w:p>
          <w:p w14:paraId="62B6A68A" w14:textId="77777777" w:rsidR="0042291A" w:rsidRPr="0074495D" w:rsidRDefault="0042291A" w:rsidP="0042291A">
            <w:pPr>
              <w:tabs>
                <w:tab w:val="left" w:pos="5760"/>
              </w:tabs>
              <w:spacing w:after="0"/>
              <w:jc w:val="center"/>
              <w:rPr>
                <w:rFonts w:ascii="Times New Roman" w:hAnsi="Times New Roman"/>
                <w:sz w:val="24"/>
                <w:szCs w:val="24"/>
              </w:rPr>
            </w:pPr>
          </w:p>
          <w:p w14:paraId="141FD946" w14:textId="77777777" w:rsidR="0042291A" w:rsidRPr="0074495D" w:rsidRDefault="0042291A" w:rsidP="0042291A">
            <w:pPr>
              <w:tabs>
                <w:tab w:val="left" w:pos="5760"/>
              </w:tabs>
              <w:spacing w:after="0"/>
              <w:jc w:val="center"/>
              <w:rPr>
                <w:rFonts w:ascii="Times New Roman" w:hAnsi="Times New Roman"/>
                <w:sz w:val="24"/>
                <w:szCs w:val="24"/>
              </w:rPr>
            </w:pPr>
          </w:p>
          <w:p w14:paraId="24DEFD71" w14:textId="77777777" w:rsidR="0042291A" w:rsidRPr="0074495D" w:rsidRDefault="0042291A" w:rsidP="0042291A">
            <w:pPr>
              <w:tabs>
                <w:tab w:val="left" w:pos="5760"/>
              </w:tabs>
              <w:spacing w:after="0"/>
              <w:jc w:val="center"/>
              <w:rPr>
                <w:rFonts w:ascii="Times New Roman" w:hAnsi="Times New Roman"/>
                <w:sz w:val="24"/>
                <w:szCs w:val="24"/>
              </w:rPr>
            </w:pPr>
          </w:p>
          <w:p w14:paraId="19AD9592" w14:textId="77777777" w:rsidR="0042291A" w:rsidRPr="0074495D" w:rsidRDefault="0042291A" w:rsidP="0042291A">
            <w:pPr>
              <w:tabs>
                <w:tab w:val="left" w:pos="5760"/>
              </w:tabs>
              <w:spacing w:after="0"/>
              <w:jc w:val="center"/>
              <w:rPr>
                <w:rFonts w:ascii="Times New Roman" w:hAnsi="Times New Roman"/>
                <w:i/>
                <w:iCs/>
                <w:sz w:val="24"/>
                <w:szCs w:val="24"/>
              </w:rPr>
            </w:pPr>
          </w:p>
          <w:p w14:paraId="334FBA63" w14:textId="77777777" w:rsidR="0042291A" w:rsidRPr="0074495D" w:rsidRDefault="0042291A" w:rsidP="0042291A">
            <w:pPr>
              <w:tabs>
                <w:tab w:val="left" w:pos="5760"/>
              </w:tabs>
              <w:spacing w:after="0"/>
              <w:jc w:val="center"/>
              <w:rPr>
                <w:rFonts w:ascii="Times New Roman" w:hAnsi="Times New Roman"/>
                <w:i/>
                <w:iCs/>
                <w:sz w:val="24"/>
                <w:szCs w:val="24"/>
              </w:rPr>
            </w:pPr>
          </w:p>
          <w:p w14:paraId="14AE3239"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14:paraId="79C96868"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14:paraId="3EB7445C" w14:textId="77777777"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14:paraId="17C64A87" w14:textId="77777777" w:rsidR="0042291A" w:rsidRPr="0074495D" w:rsidRDefault="0042291A" w:rsidP="0042291A">
            <w:pPr>
              <w:tabs>
                <w:tab w:val="left" w:pos="5760"/>
              </w:tabs>
              <w:spacing w:after="0"/>
              <w:jc w:val="center"/>
              <w:rPr>
                <w:rFonts w:ascii="Times New Roman" w:hAnsi="Times New Roman"/>
                <w:sz w:val="24"/>
                <w:szCs w:val="24"/>
              </w:rPr>
            </w:pPr>
          </w:p>
          <w:p w14:paraId="2D25CD00"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14:paraId="1E363612"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14:paraId="20C50571"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14:paraId="416E7CAB"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14:paraId="46B183F0" w14:textId="77777777" w:rsidR="0042291A" w:rsidRPr="0074495D" w:rsidRDefault="0042291A" w:rsidP="0042291A">
            <w:pPr>
              <w:tabs>
                <w:tab w:val="left" w:pos="5760"/>
              </w:tabs>
              <w:spacing w:after="0"/>
              <w:jc w:val="center"/>
              <w:rPr>
                <w:rFonts w:ascii="Times New Roman" w:hAnsi="Times New Roman"/>
                <w:i/>
                <w:iCs/>
                <w:sz w:val="24"/>
                <w:szCs w:val="24"/>
              </w:rPr>
            </w:pPr>
          </w:p>
          <w:p w14:paraId="231F6388"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14:paraId="063A2DFA"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14:paraId="010293EF"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14:paraId="5AF1EF92"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14:paraId="0E809347" w14:textId="77777777" w:rsidR="0042291A" w:rsidRPr="0074495D" w:rsidRDefault="0042291A" w:rsidP="0042291A">
            <w:pPr>
              <w:tabs>
                <w:tab w:val="left" w:pos="5760"/>
              </w:tabs>
              <w:spacing w:after="0"/>
              <w:jc w:val="center"/>
              <w:rPr>
                <w:rFonts w:ascii="Times New Roman" w:hAnsi="Times New Roman"/>
                <w:sz w:val="24"/>
                <w:szCs w:val="24"/>
              </w:rPr>
            </w:pPr>
          </w:p>
          <w:p w14:paraId="759EC48F"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14:paraId="66E7A3DF" w14:textId="77777777"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14:paraId="5F86A103"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14:paraId="4ADBEBB9" w14:textId="77777777" w:rsidR="0042291A" w:rsidRPr="0074495D" w:rsidRDefault="0042291A" w:rsidP="0042291A">
            <w:pPr>
              <w:tabs>
                <w:tab w:val="left" w:pos="5760"/>
              </w:tabs>
              <w:spacing w:after="0"/>
              <w:jc w:val="center"/>
              <w:rPr>
                <w:rFonts w:ascii="Times New Roman" w:hAnsi="Times New Roman"/>
                <w:b/>
                <w:bCs/>
                <w:sz w:val="24"/>
                <w:szCs w:val="24"/>
              </w:rPr>
            </w:pPr>
          </w:p>
          <w:p w14:paraId="71EEE6CE"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14:paraId="75195B6D"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14:paraId="68D568B2"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14:paraId="5E1E577E"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14:paraId="4D0F6D04" w14:textId="77777777" w:rsidR="0042291A" w:rsidRPr="0074495D" w:rsidRDefault="0042291A" w:rsidP="0042291A">
            <w:pPr>
              <w:tabs>
                <w:tab w:val="left" w:pos="5760"/>
              </w:tabs>
              <w:spacing w:after="0"/>
              <w:jc w:val="center"/>
              <w:rPr>
                <w:rFonts w:ascii="Times New Roman" w:hAnsi="Times New Roman"/>
                <w:sz w:val="24"/>
                <w:szCs w:val="24"/>
              </w:rPr>
            </w:pPr>
          </w:p>
          <w:p w14:paraId="63D61009"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14:paraId="26322474" w14:textId="77777777"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14:paraId="6CAD414B" w14:textId="77777777"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14:paraId="4DAEBB34" w14:textId="77777777" w:rsidR="0042291A" w:rsidRPr="0074495D" w:rsidRDefault="0042291A" w:rsidP="0042291A">
            <w:pPr>
              <w:tabs>
                <w:tab w:val="left" w:pos="5760"/>
              </w:tabs>
              <w:spacing w:after="0"/>
              <w:jc w:val="center"/>
              <w:rPr>
                <w:rFonts w:ascii="Times New Roman" w:hAnsi="Times New Roman"/>
                <w:sz w:val="24"/>
                <w:szCs w:val="24"/>
              </w:rPr>
            </w:pPr>
          </w:p>
          <w:p w14:paraId="43509587" w14:textId="77777777"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14:paraId="7072BB1E" w14:textId="77777777" w:rsidTr="0042291A">
        <w:tc>
          <w:tcPr>
            <w:tcW w:w="9571" w:type="dxa"/>
            <w:gridSpan w:val="3"/>
          </w:tcPr>
          <w:p w14:paraId="63488712"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14:paraId="5E22010D" w14:textId="77777777" w:rsidTr="0042291A">
        <w:tc>
          <w:tcPr>
            <w:tcW w:w="2518" w:type="dxa"/>
          </w:tcPr>
          <w:p w14:paraId="7C815838" w14:textId="77777777"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14:paraId="092252F5" w14:textId="77777777"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14:paraId="04D5492A"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14:paraId="056480AA" w14:textId="77777777"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14:paraId="7BA8BA45"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14:paraId="12FED1F8" w14:textId="77777777"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14:paraId="54C9D5F5" w14:textId="77777777"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14:paraId="6805DF45" w14:textId="77777777" w:rsidTr="0042291A">
        <w:tc>
          <w:tcPr>
            <w:tcW w:w="9571" w:type="dxa"/>
            <w:gridSpan w:val="3"/>
          </w:tcPr>
          <w:p w14:paraId="598F42E3"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14:paraId="45C726D0" w14:textId="77777777" w:rsidTr="0042291A">
        <w:tc>
          <w:tcPr>
            <w:tcW w:w="2518" w:type="dxa"/>
          </w:tcPr>
          <w:p w14:paraId="44534DFB"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4AE36FF3"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14:paraId="124A87FC"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14:paraId="504F85B2"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15C8CB84"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14:paraId="5334563A"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14:paraId="19DCCFA8" w14:textId="77777777" w:rsidR="0042291A" w:rsidRPr="0074495D" w:rsidRDefault="0042291A" w:rsidP="0042291A">
            <w:pPr>
              <w:tabs>
                <w:tab w:val="left" w:pos="5760"/>
              </w:tabs>
              <w:rPr>
                <w:rFonts w:ascii="Times New Roman" w:hAnsi="Times New Roman"/>
                <w:b/>
                <w:bCs/>
                <w:i/>
                <w:iCs/>
                <w:sz w:val="24"/>
                <w:szCs w:val="24"/>
              </w:rPr>
            </w:pPr>
          </w:p>
          <w:p w14:paraId="471718AD" w14:textId="77777777"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14:paraId="5C1A8AF9"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14:paraId="0152626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14:paraId="5095CB21"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14:paraId="1D9E964C" w14:textId="77777777" w:rsidR="0042291A" w:rsidRPr="0074495D" w:rsidRDefault="0042291A" w:rsidP="0042291A">
            <w:pPr>
              <w:tabs>
                <w:tab w:val="left" w:pos="5760"/>
              </w:tabs>
              <w:jc w:val="center"/>
              <w:rPr>
                <w:rFonts w:ascii="Times New Roman" w:hAnsi="Times New Roman"/>
                <w:sz w:val="24"/>
                <w:szCs w:val="24"/>
              </w:rPr>
            </w:pPr>
          </w:p>
          <w:p w14:paraId="67F8905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5661BE56" w14:textId="77777777" w:rsidTr="0042291A">
        <w:tc>
          <w:tcPr>
            <w:tcW w:w="2518" w:type="dxa"/>
          </w:tcPr>
          <w:p w14:paraId="0428CA0A"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14:paraId="2BDB9842" w14:textId="77777777"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14:paraId="226CDF6A" w14:textId="77777777" w:rsidR="0042291A" w:rsidRPr="0074495D" w:rsidRDefault="0042291A" w:rsidP="0042291A">
            <w:pPr>
              <w:tabs>
                <w:tab w:val="left" w:pos="5760"/>
              </w:tabs>
              <w:rPr>
                <w:rFonts w:ascii="Times New Roman" w:hAnsi="Times New Roman"/>
                <w:b/>
                <w:bCs/>
                <w:sz w:val="24"/>
                <w:szCs w:val="24"/>
              </w:rPr>
            </w:pPr>
          </w:p>
        </w:tc>
        <w:tc>
          <w:tcPr>
            <w:tcW w:w="3686" w:type="dxa"/>
          </w:tcPr>
          <w:p w14:paraId="45C3AB44" w14:textId="77777777"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14:paraId="7E8E2DA9" w14:textId="77777777"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2F7AA40E" w14:textId="77777777"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14:paraId="0EF48A13"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CBC291E" w14:textId="77777777" w:rsidTr="0042291A">
        <w:tc>
          <w:tcPr>
            <w:tcW w:w="2518" w:type="dxa"/>
          </w:tcPr>
          <w:p w14:paraId="7ECFD55C" w14:textId="77777777" w:rsidR="0042291A" w:rsidRPr="0074495D" w:rsidRDefault="0042291A" w:rsidP="0042291A">
            <w:pPr>
              <w:tabs>
                <w:tab w:val="left" w:pos="5760"/>
              </w:tabs>
              <w:rPr>
                <w:rFonts w:ascii="Times New Roman" w:hAnsi="Times New Roman"/>
                <w:b/>
                <w:bCs/>
                <w:sz w:val="24"/>
                <w:szCs w:val="24"/>
              </w:rPr>
            </w:pPr>
          </w:p>
          <w:p w14:paraId="06392EC0" w14:textId="77777777" w:rsidR="0042291A" w:rsidRPr="0074495D" w:rsidRDefault="0042291A" w:rsidP="0042291A">
            <w:pPr>
              <w:tabs>
                <w:tab w:val="left" w:pos="5760"/>
              </w:tabs>
              <w:rPr>
                <w:rFonts w:ascii="Times New Roman" w:hAnsi="Times New Roman"/>
                <w:b/>
                <w:bCs/>
                <w:sz w:val="24"/>
                <w:szCs w:val="24"/>
              </w:rPr>
            </w:pPr>
          </w:p>
          <w:p w14:paraId="5AC326D5" w14:textId="77777777" w:rsidR="0042291A" w:rsidRPr="0074495D" w:rsidRDefault="0042291A" w:rsidP="0042291A">
            <w:pPr>
              <w:tabs>
                <w:tab w:val="left" w:pos="5760"/>
              </w:tabs>
              <w:rPr>
                <w:rFonts w:ascii="Times New Roman" w:hAnsi="Times New Roman"/>
                <w:b/>
                <w:bCs/>
                <w:sz w:val="24"/>
                <w:szCs w:val="24"/>
              </w:rPr>
            </w:pPr>
          </w:p>
          <w:p w14:paraId="0BB5A43B" w14:textId="77777777" w:rsidR="0042291A" w:rsidRPr="0074495D" w:rsidRDefault="0042291A" w:rsidP="0042291A">
            <w:pPr>
              <w:tabs>
                <w:tab w:val="left" w:pos="5760"/>
              </w:tabs>
              <w:rPr>
                <w:rFonts w:ascii="Times New Roman" w:hAnsi="Times New Roman"/>
                <w:b/>
                <w:bCs/>
                <w:sz w:val="24"/>
                <w:szCs w:val="24"/>
              </w:rPr>
            </w:pPr>
          </w:p>
          <w:p w14:paraId="526A1FA8" w14:textId="77777777" w:rsidR="0042291A" w:rsidRPr="0074495D" w:rsidRDefault="0042291A" w:rsidP="0042291A">
            <w:pPr>
              <w:tabs>
                <w:tab w:val="left" w:pos="5760"/>
              </w:tabs>
              <w:rPr>
                <w:rFonts w:ascii="Times New Roman" w:hAnsi="Times New Roman"/>
                <w:b/>
                <w:bCs/>
                <w:sz w:val="24"/>
                <w:szCs w:val="24"/>
              </w:rPr>
            </w:pPr>
          </w:p>
          <w:p w14:paraId="4C4D6106" w14:textId="77777777" w:rsidR="0042291A" w:rsidRPr="0074495D" w:rsidRDefault="0042291A" w:rsidP="0042291A">
            <w:pPr>
              <w:tabs>
                <w:tab w:val="left" w:pos="5760"/>
              </w:tabs>
              <w:rPr>
                <w:rFonts w:ascii="Times New Roman" w:hAnsi="Times New Roman"/>
                <w:b/>
                <w:bCs/>
                <w:sz w:val="24"/>
                <w:szCs w:val="24"/>
              </w:rPr>
            </w:pPr>
          </w:p>
          <w:p w14:paraId="4F8FF9B9" w14:textId="77777777" w:rsidR="0042291A" w:rsidRPr="0074495D" w:rsidRDefault="0042291A" w:rsidP="0042291A">
            <w:pPr>
              <w:tabs>
                <w:tab w:val="left" w:pos="5760"/>
              </w:tabs>
              <w:rPr>
                <w:rFonts w:ascii="Times New Roman" w:hAnsi="Times New Roman"/>
                <w:b/>
                <w:bCs/>
                <w:sz w:val="24"/>
                <w:szCs w:val="24"/>
              </w:rPr>
            </w:pPr>
          </w:p>
          <w:p w14:paraId="616C002D" w14:textId="77777777" w:rsidR="0042291A" w:rsidRPr="0074495D" w:rsidRDefault="0042291A" w:rsidP="0042291A">
            <w:pPr>
              <w:tabs>
                <w:tab w:val="left" w:pos="5760"/>
              </w:tabs>
              <w:rPr>
                <w:rFonts w:ascii="Times New Roman" w:hAnsi="Times New Roman"/>
                <w:b/>
                <w:bCs/>
                <w:sz w:val="24"/>
                <w:szCs w:val="24"/>
              </w:rPr>
            </w:pPr>
          </w:p>
          <w:p w14:paraId="074FB39D" w14:textId="77777777" w:rsidR="0042291A" w:rsidRPr="0074495D" w:rsidRDefault="0042291A" w:rsidP="0042291A">
            <w:pPr>
              <w:tabs>
                <w:tab w:val="left" w:pos="5760"/>
              </w:tabs>
              <w:rPr>
                <w:rFonts w:ascii="Times New Roman" w:hAnsi="Times New Roman"/>
                <w:b/>
                <w:bCs/>
                <w:sz w:val="24"/>
                <w:szCs w:val="24"/>
              </w:rPr>
            </w:pPr>
          </w:p>
          <w:p w14:paraId="17AA4BC7" w14:textId="77777777" w:rsidR="0042291A" w:rsidRPr="0074495D" w:rsidRDefault="0042291A" w:rsidP="0042291A">
            <w:pPr>
              <w:tabs>
                <w:tab w:val="left" w:pos="5760"/>
              </w:tabs>
              <w:rPr>
                <w:rFonts w:ascii="Times New Roman" w:hAnsi="Times New Roman"/>
                <w:b/>
                <w:bCs/>
                <w:sz w:val="24"/>
                <w:szCs w:val="24"/>
              </w:rPr>
            </w:pPr>
          </w:p>
          <w:p w14:paraId="7B29DE8A" w14:textId="77777777" w:rsidR="0042291A" w:rsidRPr="0074495D" w:rsidRDefault="0042291A" w:rsidP="0042291A">
            <w:pPr>
              <w:tabs>
                <w:tab w:val="left" w:pos="5760"/>
              </w:tabs>
              <w:rPr>
                <w:rFonts w:ascii="Times New Roman" w:hAnsi="Times New Roman"/>
                <w:b/>
                <w:bCs/>
                <w:sz w:val="24"/>
                <w:szCs w:val="24"/>
              </w:rPr>
            </w:pPr>
          </w:p>
          <w:p w14:paraId="104B5EC1" w14:textId="77777777" w:rsidR="0042291A" w:rsidRPr="0074495D" w:rsidRDefault="0042291A" w:rsidP="0042291A">
            <w:pPr>
              <w:tabs>
                <w:tab w:val="left" w:pos="5760"/>
              </w:tabs>
              <w:rPr>
                <w:rFonts w:ascii="Times New Roman" w:hAnsi="Times New Roman"/>
                <w:b/>
                <w:bCs/>
                <w:sz w:val="24"/>
                <w:szCs w:val="24"/>
              </w:rPr>
            </w:pPr>
          </w:p>
          <w:p w14:paraId="367EC717" w14:textId="77777777" w:rsidR="0042291A" w:rsidRPr="0074495D" w:rsidRDefault="0042291A" w:rsidP="0042291A">
            <w:pPr>
              <w:tabs>
                <w:tab w:val="left" w:pos="5760"/>
              </w:tabs>
              <w:rPr>
                <w:rFonts w:ascii="Times New Roman" w:hAnsi="Times New Roman"/>
                <w:b/>
                <w:bCs/>
                <w:sz w:val="24"/>
                <w:szCs w:val="24"/>
              </w:rPr>
            </w:pPr>
          </w:p>
          <w:p w14:paraId="38A880F1" w14:textId="77777777" w:rsidR="0042291A" w:rsidRPr="0074495D" w:rsidRDefault="0042291A" w:rsidP="0042291A">
            <w:pPr>
              <w:tabs>
                <w:tab w:val="left" w:pos="5760"/>
              </w:tabs>
              <w:rPr>
                <w:rFonts w:ascii="Times New Roman" w:hAnsi="Times New Roman"/>
                <w:b/>
                <w:bCs/>
                <w:sz w:val="24"/>
                <w:szCs w:val="24"/>
              </w:rPr>
            </w:pPr>
          </w:p>
          <w:p w14:paraId="3367713F" w14:textId="77777777" w:rsidR="0042291A" w:rsidRPr="0074495D" w:rsidRDefault="0042291A" w:rsidP="0042291A">
            <w:pPr>
              <w:tabs>
                <w:tab w:val="left" w:pos="5760"/>
              </w:tabs>
              <w:rPr>
                <w:rFonts w:ascii="Times New Roman" w:hAnsi="Times New Roman"/>
                <w:b/>
                <w:bCs/>
                <w:sz w:val="24"/>
                <w:szCs w:val="24"/>
              </w:rPr>
            </w:pPr>
          </w:p>
          <w:p w14:paraId="2270539B" w14:textId="77777777" w:rsidR="0042291A" w:rsidRPr="0074495D" w:rsidRDefault="0042291A" w:rsidP="0042291A">
            <w:pPr>
              <w:tabs>
                <w:tab w:val="left" w:pos="5760"/>
              </w:tabs>
              <w:rPr>
                <w:rFonts w:ascii="Times New Roman" w:hAnsi="Times New Roman"/>
                <w:b/>
                <w:bCs/>
                <w:sz w:val="24"/>
                <w:szCs w:val="24"/>
              </w:rPr>
            </w:pPr>
          </w:p>
          <w:p w14:paraId="4A44335B" w14:textId="77777777" w:rsidR="0042291A" w:rsidRPr="0074495D" w:rsidRDefault="0042291A" w:rsidP="0042291A">
            <w:pPr>
              <w:tabs>
                <w:tab w:val="left" w:pos="5760"/>
              </w:tabs>
              <w:rPr>
                <w:rFonts w:ascii="Times New Roman" w:hAnsi="Times New Roman"/>
                <w:b/>
                <w:bCs/>
                <w:sz w:val="24"/>
                <w:szCs w:val="24"/>
              </w:rPr>
            </w:pPr>
          </w:p>
          <w:p w14:paraId="3572FFED" w14:textId="77777777" w:rsidR="0042291A" w:rsidRPr="0074495D" w:rsidRDefault="0042291A" w:rsidP="0042291A">
            <w:pPr>
              <w:tabs>
                <w:tab w:val="left" w:pos="5760"/>
              </w:tabs>
              <w:rPr>
                <w:rFonts w:ascii="Times New Roman" w:hAnsi="Times New Roman"/>
                <w:b/>
                <w:bCs/>
                <w:sz w:val="24"/>
                <w:szCs w:val="24"/>
              </w:rPr>
            </w:pPr>
          </w:p>
          <w:p w14:paraId="17D10715" w14:textId="77777777" w:rsidR="0042291A" w:rsidRPr="0074495D" w:rsidRDefault="0042291A" w:rsidP="0042291A">
            <w:pPr>
              <w:tabs>
                <w:tab w:val="left" w:pos="5760"/>
              </w:tabs>
              <w:rPr>
                <w:rFonts w:ascii="Times New Roman" w:hAnsi="Times New Roman"/>
                <w:b/>
                <w:bCs/>
                <w:sz w:val="24"/>
                <w:szCs w:val="24"/>
              </w:rPr>
            </w:pPr>
          </w:p>
          <w:p w14:paraId="49097E41" w14:textId="77777777" w:rsidR="0042291A" w:rsidRPr="0074495D" w:rsidRDefault="0042291A" w:rsidP="0042291A">
            <w:pPr>
              <w:tabs>
                <w:tab w:val="left" w:pos="5760"/>
              </w:tabs>
              <w:rPr>
                <w:rFonts w:ascii="Times New Roman" w:hAnsi="Times New Roman"/>
                <w:b/>
                <w:bCs/>
                <w:sz w:val="24"/>
                <w:szCs w:val="24"/>
              </w:rPr>
            </w:pPr>
          </w:p>
          <w:p w14:paraId="0C3D6459" w14:textId="77777777" w:rsidR="0042291A" w:rsidRPr="0074495D" w:rsidRDefault="0042291A" w:rsidP="0042291A">
            <w:pPr>
              <w:tabs>
                <w:tab w:val="left" w:pos="5760"/>
              </w:tabs>
              <w:rPr>
                <w:rFonts w:ascii="Times New Roman" w:hAnsi="Times New Roman"/>
                <w:b/>
                <w:bCs/>
                <w:sz w:val="24"/>
                <w:szCs w:val="24"/>
              </w:rPr>
            </w:pPr>
          </w:p>
          <w:p w14:paraId="2A3F70EB" w14:textId="77777777" w:rsidR="0042291A" w:rsidRPr="0074495D" w:rsidRDefault="0042291A" w:rsidP="0042291A">
            <w:pPr>
              <w:tabs>
                <w:tab w:val="left" w:pos="5760"/>
              </w:tabs>
              <w:rPr>
                <w:rFonts w:ascii="Times New Roman" w:hAnsi="Times New Roman"/>
                <w:b/>
                <w:bCs/>
                <w:sz w:val="24"/>
                <w:szCs w:val="24"/>
              </w:rPr>
            </w:pPr>
          </w:p>
          <w:p w14:paraId="5EDB9EE4" w14:textId="77777777" w:rsidR="0042291A" w:rsidRPr="0074495D" w:rsidRDefault="0042291A" w:rsidP="0042291A">
            <w:pPr>
              <w:tabs>
                <w:tab w:val="left" w:pos="5760"/>
              </w:tabs>
              <w:rPr>
                <w:rFonts w:ascii="Times New Roman" w:hAnsi="Times New Roman"/>
                <w:b/>
                <w:bCs/>
                <w:sz w:val="24"/>
                <w:szCs w:val="24"/>
              </w:rPr>
            </w:pPr>
          </w:p>
          <w:p w14:paraId="2A6B8186" w14:textId="77777777" w:rsidR="0042291A" w:rsidRPr="0074495D" w:rsidRDefault="0042291A" w:rsidP="0042291A">
            <w:pPr>
              <w:tabs>
                <w:tab w:val="left" w:pos="5760"/>
              </w:tabs>
              <w:rPr>
                <w:rFonts w:ascii="Times New Roman" w:hAnsi="Times New Roman"/>
                <w:b/>
                <w:bCs/>
                <w:sz w:val="24"/>
                <w:szCs w:val="24"/>
              </w:rPr>
            </w:pPr>
          </w:p>
          <w:p w14:paraId="7954AC58" w14:textId="77777777" w:rsidR="0042291A" w:rsidRPr="0074495D" w:rsidRDefault="0042291A" w:rsidP="0042291A">
            <w:pPr>
              <w:tabs>
                <w:tab w:val="left" w:pos="5760"/>
              </w:tabs>
              <w:rPr>
                <w:rFonts w:ascii="Times New Roman" w:hAnsi="Times New Roman"/>
                <w:b/>
                <w:bCs/>
                <w:sz w:val="24"/>
                <w:szCs w:val="24"/>
              </w:rPr>
            </w:pPr>
          </w:p>
          <w:p w14:paraId="4064B4CA" w14:textId="77777777" w:rsidR="0042291A" w:rsidRPr="0074495D" w:rsidRDefault="0042291A" w:rsidP="0042291A">
            <w:pPr>
              <w:tabs>
                <w:tab w:val="left" w:pos="5760"/>
              </w:tabs>
              <w:rPr>
                <w:rFonts w:ascii="Times New Roman" w:hAnsi="Times New Roman"/>
                <w:b/>
                <w:bCs/>
                <w:sz w:val="24"/>
                <w:szCs w:val="24"/>
              </w:rPr>
            </w:pPr>
          </w:p>
          <w:p w14:paraId="727876EE" w14:textId="77777777" w:rsidR="0042291A" w:rsidRPr="0074495D" w:rsidRDefault="0042291A" w:rsidP="0042291A">
            <w:pPr>
              <w:tabs>
                <w:tab w:val="left" w:pos="5760"/>
              </w:tabs>
              <w:rPr>
                <w:rFonts w:ascii="Times New Roman" w:hAnsi="Times New Roman"/>
                <w:b/>
                <w:bCs/>
                <w:sz w:val="24"/>
                <w:szCs w:val="24"/>
              </w:rPr>
            </w:pPr>
          </w:p>
          <w:p w14:paraId="12778897" w14:textId="77777777" w:rsidR="0042291A" w:rsidRPr="0074495D" w:rsidRDefault="0042291A" w:rsidP="0042291A">
            <w:pPr>
              <w:tabs>
                <w:tab w:val="left" w:pos="5760"/>
              </w:tabs>
              <w:rPr>
                <w:rFonts w:ascii="Times New Roman" w:hAnsi="Times New Roman"/>
                <w:b/>
                <w:bCs/>
                <w:sz w:val="24"/>
                <w:szCs w:val="24"/>
              </w:rPr>
            </w:pPr>
          </w:p>
          <w:p w14:paraId="0EBFD3B6" w14:textId="77777777" w:rsidR="0042291A" w:rsidRPr="0074495D" w:rsidRDefault="0042291A" w:rsidP="0042291A">
            <w:pPr>
              <w:tabs>
                <w:tab w:val="left" w:pos="5760"/>
              </w:tabs>
              <w:rPr>
                <w:rFonts w:ascii="Times New Roman" w:hAnsi="Times New Roman"/>
                <w:b/>
                <w:bCs/>
                <w:sz w:val="24"/>
                <w:szCs w:val="24"/>
              </w:rPr>
            </w:pPr>
          </w:p>
          <w:p w14:paraId="7029B233" w14:textId="77777777" w:rsidR="0042291A" w:rsidRPr="0074495D" w:rsidRDefault="0042291A" w:rsidP="0042291A">
            <w:pPr>
              <w:tabs>
                <w:tab w:val="left" w:pos="5760"/>
              </w:tabs>
              <w:rPr>
                <w:rFonts w:ascii="Times New Roman" w:hAnsi="Times New Roman"/>
                <w:b/>
                <w:bCs/>
                <w:sz w:val="24"/>
                <w:szCs w:val="24"/>
              </w:rPr>
            </w:pPr>
          </w:p>
          <w:p w14:paraId="0AA63A81" w14:textId="77777777" w:rsidR="0042291A" w:rsidRPr="0074495D" w:rsidRDefault="0042291A" w:rsidP="0042291A">
            <w:pPr>
              <w:tabs>
                <w:tab w:val="left" w:pos="5760"/>
              </w:tabs>
              <w:rPr>
                <w:rFonts w:ascii="Times New Roman" w:hAnsi="Times New Roman"/>
                <w:b/>
                <w:bCs/>
                <w:sz w:val="24"/>
                <w:szCs w:val="24"/>
              </w:rPr>
            </w:pPr>
          </w:p>
          <w:p w14:paraId="261F109A" w14:textId="77777777" w:rsidR="0042291A" w:rsidRPr="0074495D" w:rsidRDefault="0042291A" w:rsidP="0042291A">
            <w:pPr>
              <w:tabs>
                <w:tab w:val="left" w:pos="5760"/>
              </w:tabs>
              <w:rPr>
                <w:rFonts w:ascii="Times New Roman" w:hAnsi="Times New Roman"/>
                <w:b/>
                <w:bCs/>
                <w:sz w:val="24"/>
                <w:szCs w:val="24"/>
              </w:rPr>
            </w:pPr>
          </w:p>
          <w:p w14:paraId="10CC9E18" w14:textId="77777777" w:rsidR="0042291A" w:rsidRPr="0074495D" w:rsidRDefault="0042291A" w:rsidP="0042291A">
            <w:pPr>
              <w:tabs>
                <w:tab w:val="left" w:pos="5760"/>
              </w:tabs>
              <w:rPr>
                <w:rFonts w:ascii="Times New Roman" w:hAnsi="Times New Roman"/>
                <w:b/>
                <w:bCs/>
                <w:sz w:val="24"/>
                <w:szCs w:val="24"/>
              </w:rPr>
            </w:pPr>
          </w:p>
          <w:p w14:paraId="14D9B066" w14:textId="77777777" w:rsidR="0042291A" w:rsidRPr="0074495D" w:rsidRDefault="0042291A" w:rsidP="0042291A">
            <w:pPr>
              <w:tabs>
                <w:tab w:val="left" w:pos="5760"/>
              </w:tabs>
              <w:rPr>
                <w:rFonts w:ascii="Times New Roman" w:hAnsi="Times New Roman"/>
                <w:b/>
                <w:bCs/>
                <w:sz w:val="24"/>
                <w:szCs w:val="24"/>
              </w:rPr>
            </w:pPr>
          </w:p>
          <w:p w14:paraId="7E50FCF0" w14:textId="77777777" w:rsidR="0042291A" w:rsidRPr="0074495D" w:rsidRDefault="0042291A" w:rsidP="0042291A">
            <w:pPr>
              <w:tabs>
                <w:tab w:val="left" w:pos="5760"/>
              </w:tabs>
              <w:rPr>
                <w:rFonts w:ascii="Times New Roman" w:hAnsi="Times New Roman"/>
                <w:b/>
                <w:bCs/>
                <w:sz w:val="24"/>
                <w:szCs w:val="24"/>
              </w:rPr>
            </w:pPr>
          </w:p>
          <w:p w14:paraId="040472C2"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14:paraId="39B341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14:paraId="2CEF9689"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14:paraId="7E6EC96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14:paraId="7B325B9F" w14:textId="77777777" w:rsidR="0042291A" w:rsidRPr="0074495D" w:rsidRDefault="0042291A" w:rsidP="0042291A">
            <w:pPr>
              <w:tabs>
                <w:tab w:val="left" w:pos="5760"/>
              </w:tabs>
              <w:jc w:val="center"/>
              <w:rPr>
                <w:rFonts w:ascii="Times New Roman" w:hAnsi="Times New Roman"/>
                <w:sz w:val="24"/>
                <w:szCs w:val="24"/>
              </w:rPr>
            </w:pPr>
          </w:p>
          <w:p w14:paraId="55F1DADF"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14:paraId="3A667D72"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14:paraId="08E74F7D" w14:textId="77777777" w:rsidR="0042291A" w:rsidRPr="0074495D" w:rsidRDefault="0042291A" w:rsidP="0042291A">
            <w:pPr>
              <w:tabs>
                <w:tab w:val="left" w:pos="5760"/>
              </w:tabs>
              <w:jc w:val="center"/>
              <w:rPr>
                <w:rFonts w:ascii="Times New Roman" w:hAnsi="Times New Roman"/>
                <w:sz w:val="24"/>
                <w:szCs w:val="24"/>
              </w:rPr>
            </w:pPr>
          </w:p>
          <w:p w14:paraId="2CE1366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14:paraId="56F16FB3"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14:paraId="0757152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14:paraId="32D31498" w14:textId="77777777" w:rsidR="0042291A" w:rsidRPr="0074495D" w:rsidRDefault="0042291A" w:rsidP="0042291A">
            <w:pPr>
              <w:tabs>
                <w:tab w:val="left" w:pos="5760"/>
              </w:tabs>
              <w:jc w:val="center"/>
              <w:rPr>
                <w:rFonts w:ascii="Times New Roman" w:hAnsi="Times New Roman"/>
                <w:i/>
                <w:iCs/>
                <w:sz w:val="24"/>
                <w:szCs w:val="24"/>
              </w:rPr>
            </w:pPr>
          </w:p>
          <w:p w14:paraId="66C9D120"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14:paraId="6768A485"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14:paraId="347C71BC" w14:textId="77777777" w:rsidR="0042291A" w:rsidRPr="0074495D" w:rsidRDefault="0042291A" w:rsidP="0042291A">
            <w:pPr>
              <w:tabs>
                <w:tab w:val="left" w:pos="5760"/>
              </w:tabs>
              <w:rPr>
                <w:rFonts w:ascii="Times New Roman" w:hAnsi="Times New Roman"/>
                <w:sz w:val="24"/>
                <w:szCs w:val="24"/>
              </w:rPr>
            </w:pPr>
          </w:p>
          <w:p w14:paraId="252416F6"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14:paraId="749190C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14:paraId="0F6C82C8"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14:paraId="50E1EDA0" w14:textId="77777777" w:rsidR="0042291A" w:rsidRPr="0074495D" w:rsidRDefault="0042291A" w:rsidP="0042291A">
            <w:pPr>
              <w:tabs>
                <w:tab w:val="left" w:pos="5760"/>
              </w:tabs>
              <w:jc w:val="center"/>
              <w:rPr>
                <w:rFonts w:ascii="Times New Roman" w:hAnsi="Times New Roman"/>
                <w:sz w:val="24"/>
                <w:szCs w:val="24"/>
              </w:rPr>
            </w:pPr>
          </w:p>
          <w:p w14:paraId="0665EB18"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14:paraId="0EF8B4A4" w14:textId="77777777"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76369E8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14:paraId="286CFF5B"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14:paraId="788D1D32" w14:textId="77777777" w:rsidR="0042291A" w:rsidRPr="0074495D" w:rsidRDefault="0042291A" w:rsidP="0042291A">
            <w:pPr>
              <w:tabs>
                <w:tab w:val="left" w:pos="5760"/>
              </w:tabs>
              <w:rPr>
                <w:rFonts w:ascii="Times New Roman" w:hAnsi="Times New Roman"/>
                <w:i/>
                <w:iCs/>
                <w:sz w:val="24"/>
                <w:szCs w:val="24"/>
              </w:rPr>
            </w:pPr>
          </w:p>
          <w:p w14:paraId="58A610E2" w14:textId="77777777"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14:paraId="75E2828B" w14:textId="77777777"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14:paraId="0DB7038A"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14:paraId="410F6E1E"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14:paraId="08005C74"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14:paraId="10E782AB" w14:textId="77777777" w:rsidR="0042291A" w:rsidRPr="0074495D" w:rsidRDefault="0042291A" w:rsidP="0042291A">
            <w:pPr>
              <w:tabs>
                <w:tab w:val="left" w:pos="5760"/>
              </w:tabs>
              <w:jc w:val="center"/>
              <w:rPr>
                <w:rFonts w:ascii="Times New Roman" w:hAnsi="Times New Roman"/>
                <w:b/>
                <w:bCs/>
                <w:sz w:val="24"/>
                <w:szCs w:val="24"/>
              </w:rPr>
            </w:pPr>
          </w:p>
          <w:p w14:paraId="1C8C9A43" w14:textId="77777777" w:rsidR="0042291A" w:rsidRPr="0074495D" w:rsidRDefault="0042291A" w:rsidP="0042291A">
            <w:pPr>
              <w:tabs>
                <w:tab w:val="left" w:pos="5760"/>
              </w:tabs>
              <w:jc w:val="center"/>
              <w:rPr>
                <w:rFonts w:ascii="Times New Roman" w:hAnsi="Times New Roman"/>
                <w:b/>
                <w:bCs/>
                <w:sz w:val="24"/>
                <w:szCs w:val="24"/>
              </w:rPr>
            </w:pPr>
          </w:p>
          <w:p w14:paraId="5906C266"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14:paraId="735C9686"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14:paraId="420779DB"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14:paraId="33DAA50B" w14:textId="77777777" w:rsidR="0042291A" w:rsidRPr="0074495D" w:rsidRDefault="0042291A" w:rsidP="0042291A">
            <w:pPr>
              <w:tabs>
                <w:tab w:val="left" w:pos="5760"/>
              </w:tabs>
              <w:jc w:val="center"/>
              <w:rPr>
                <w:rFonts w:ascii="Times New Roman" w:hAnsi="Times New Roman"/>
                <w:b/>
                <w:bCs/>
                <w:i/>
                <w:iCs/>
                <w:sz w:val="24"/>
                <w:szCs w:val="24"/>
              </w:rPr>
            </w:pPr>
          </w:p>
          <w:p w14:paraId="65FA72B5" w14:textId="77777777"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14:paraId="540F702E"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14:paraId="6F4F7A29"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14:paraId="570E74D9" w14:textId="77777777" w:rsidR="0042291A" w:rsidRPr="0074495D" w:rsidRDefault="0042291A" w:rsidP="0042291A">
            <w:pPr>
              <w:tabs>
                <w:tab w:val="left" w:pos="5760"/>
              </w:tabs>
              <w:jc w:val="center"/>
              <w:rPr>
                <w:rFonts w:ascii="Times New Roman" w:hAnsi="Times New Roman"/>
                <w:b/>
                <w:bCs/>
                <w:i/>
                <w:iCs/>
                <w:sz w:val="24"/>
                <w:szCs w:val="24"/>
              </w:rPr>
            </w:pPr>
          </w:p>
          <w:p w14:paraId="60A58FB5"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14:paraId="4A86FBA7"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14:paraId="37711AE6"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14:paraId="0921AC3F"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14:paraId="6BD99353" w14:textId="77777777" w:rsidR="0042291A" w:rsidRPr="0074495D" w:rsidRDefault="0042291A" w:rsidP="0042291A">
            <w:pPr>
              <w:tabs>
                <w:tab w:val="left" w:pos="5760"/>
              </w:tabs>
              <w:jc w:val="center"/>
              <w:rPr>
                <w:rFonts w:ascii="Times New Roman" w:hAnsi="Times New Roman"/>
                <w:sz w:val="24"/>
                <w:szCs w:val="24"/>
              </w:rPr>
            </w:pPr>
          </w:p>
          <w:p w14:paraId="14F5B7F6"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14:paraId="319F25EB"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14:paraId="417E8223"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14:paraId="2D53436B"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14:paraId="6E4E3D61" w14:textId="77777777" w:rsidR="0042291A" w:rsidRPr="0074495D" w:rsidRDefault="0042291A" w:rsidP="0042291A">
            <w:pPr>
              <w:tabs>
                <w:tab w:val="left" w:pos="5760"/>
              </w:tabs>
              <w:jc w:val="center"/>
              <w:rPr>
                <w:rFonts w:ascii="Times New Roman" w:hAnsi="Times New Roman"/>
                <w:b/>
                <w:bCs/>
                <w:sz w:val="24"/>
                <w:szCs w:val="24"/>
              </w:rPr>
            </w:pPr>
          </w:p>
          <w:p w14:paraId="4A95A674"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14:paraId="6A1F7F7D" w14:textId="77777777"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14:paraId="556AC5F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14:paraId="7C39494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14:paraId="198229F6" w14:textId="77777777" w:rsidR="00B540EE" w:rsidRPr="0074495D" w:rsidRDefault="00B540EE">
      <w:pPr>
        <w:spacing w:after="0" w:line="360" w:lineRule="auto"/>
        <w:ind w:firstLine="709"/>
        <w:jc w:val="both"/>
        <w:rPr>
          <w:rFonts w:ascii="Times New Roman" w:hAnsi="Times New Roman"/>
          <w:sz w:val="28"/>
          <w:szCs w:val="28"/>
        </w:rPr>
      </w:pPr>
    </w:p>
    <w:p w14:paraId="31906F7A" w14:textId="77777777"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14:paraId="0D115C23"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6E0862C2"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52C1A795" w14:textId="77777777"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6A46E9C0" w14:textId="77777777"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14:paraId="3D8256CC" w14:textId="77777777" w:rsidR="009D2C8F" w:rsidRPr="0074495D" w:rsidRDefault="009D2C8F" w:rsidP="0012121B">
      <w:pPr>
        <w:pStyle w:val="3"/>
        <w:spacing w:before="0" w:beforeAutospacing="0" w:after="0" w:afterAutospacing="0" w:line="360" w:lineRule="auto"/>
        <w:ind w:firstLine="708"/>
        <w:jc w:val="both"/>
        <w:rPr>
          <w:szCs w:val="28"/>
        </w:rPr>
      </w:pPr>
    </w:p>
    <w:p w14:paraId="4C48A71A" w14:textId="77777777"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14:paraId="1A3F65DE"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14:paraId="0D33ABD3"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14:paraId="12537DA5"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2807DB11"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14:paraId="506BD086"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532B8B1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48847043"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14:paraId="1BD391EF" w14:textId="77777777" w:rsidR="00B540EE" w:rsidRPr="0074495D" w:rsidRDefault="00B540EE" w:rsidP="007565F9">
      <w:pPr>
        <w:pStyle w:val="24"/>
        <w:spacing w:line="360" w:lineRule="auto"/>
        <w:ind w:right="0" w:firstLine="709"/>
        <w:rPr>
          <w:i/>
          <w:szCs w:val="28"/>
        </w:rPr>
      </w:pPr>
    </w:p>
    <w:p w14:paraId="1E923E44" w14:textId="77777777"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14:paraId="6B6B7245" w14:textId="77777777"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140BAA6B" w14:textId="77777777"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1E958D56" w14:textId="77777777"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6A5BD423" w14:textId="77777777"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5FE62FE2" w14:textId="77777777"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1CC7E3E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3B7E86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7FED8EA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787CDD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0FF01A68"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0931B9D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53B3071B"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162471C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0F2D800A"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5F95C19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0F2FD1E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3893AEC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14A41249"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755E2AC5"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389BC6DF" w14:textId="77777777"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4B2923DD"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0451C0BC"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4F5BB1E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0BC4E14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14:paraId="1B0446E1"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0E1FDB8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773600A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6DC386AA" w14:textId="77777777"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011227F7"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093DA1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33236AE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70C8A8CB"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5D0074E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7590F15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5488993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176B76D4"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10BA694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A6670FC"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14:paraId="27094E5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14:paraId="2B0FFEF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1FB4C72F"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754A292B"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391A4152"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F48B37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6318C8EB"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48E0DB8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14:paraId="7552A30E"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14:paraId="7E464831"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694C8698"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37D46CBB"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6B5C10E8"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46017F5B"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427F8F44"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32A7E8F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6EA012BB"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0DFB7E1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04209FB5"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729B9F7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5740B73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68C0F0D3"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4CE3AB9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55399624"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1D41D353"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0154CE61"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2D7E0DB2"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57E030D1"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4EBDAE62"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5DD7CFB3"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3B47E7A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508F0BD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1AC73CC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6874A006"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5D2BE350" w14:textId="77777777"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77BC6BCB"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14:paraId="128054FE"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60494CB1"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771019E2"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3FBDEF68"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74964FCE"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458088AC"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6F080B9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22B2A423"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3A4F9062"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1962C5E3"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7D4E5779"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417EBE22"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3650FDE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5C28B7A4"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211A080A"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7EB32BF7"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3AAA95BF"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3D3F9355"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14:paraId="4B0400A4" w14:textId="77777777" w:rsidR="00B540EE" w:rsidRPr="0074495D" w:rsidRDefault="00B540EE">
      <w:pPr>
        <w:spacing w:after="0" w:line="360" w:lineRule="auto"/>
        <w:ind w:firstLine="709"/>
        <w:rPr>
          <w:rFonts w:ascii="Times New Roman" w:hAnsi="Times New Roman"/>
          <w:sz w:val="28"/>
          <w:szCs w:val="28"/>
        </w:rPr>
      </w:pPr>
    </w:p>
    <w:p w14:paraId="73996878" w14:textId="77777777"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14:paraId="5F49BC14"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2AC1281A" w14:textId="77777777"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4F2C494F"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710529B2" w14:textId="77777777"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6E1D953C" w14:textId="77777777" w:rsidR="003E2FF0" w:rsidRPr="0074495D" w:rsidRDefault="003E2FF0" w:rsidP="00F572CD">
      <w:pPr>
        <w:spacing w:after="0" w:line="360" w:lineRule="auto"/>
        <w:ind w:firstLine="709"/>
        <w:jc w:val="both"/>
        <w:rPr>
          <w:rFonts w:ascii="Times New Roman" w:hAnsi="Times New Roman"/>
          <w:b/>
          <w:sz w:val="28"/>
          <w:szCs w:val="28"/>
        </w:rPr>
      </w:pPr>
    </w:p>
    <w:p w14:paraId="7FF31D7F"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2CBF975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4D1D7E0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7F77DC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44B846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50239586"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002C064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33FAA2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31480CC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341DF6A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7C8BEA0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1E9F44A7"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5F19703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6DF3CF7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3D6BEDDD"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70911013" w14:textId="77777777"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08228C1C"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3065D488"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4D972E6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3BDB62A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14:paraId="6A64A6F0"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3265323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6F44001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EC4F862" w14:textId="77777777"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057982B9"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198B2C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7A0E246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0B9837A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99CA5D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3991FEB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30E5B0B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6B9F89B"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57834A1E"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2BF4BD2"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14:paraId="5FCC98D8"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14:paraId="47108357"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F8B778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04751E22"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1C11B8A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6EE577E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74365460"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634FD73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14:paraId="08FF576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14:paraId="46C9EEA0"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4BD45DE5"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2D22F801"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319101BA"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22FBFB5D"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37E6DA8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2E5957CA"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34899A74"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1DF7253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D5B76FD"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28F090BE" w14:textId="77777777"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2FED91C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47FE677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05D34653"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53DA3B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78BD5FF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141870F0"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08B15CC4"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174079D0"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1F8DD34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1EEF969A"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687147D1"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5CDD0DC4"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2766072C"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102DFD34"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4F575BAD" w14:textId="77777777"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6564E6FE" w14:textId="77777777"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14:paraId="6AFE94BC"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439CD0CE"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720346E0"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02C2E9A1"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0A89687C"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547A09DB"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68D8F8D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66CFC019"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B09776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453712C5"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6CD7F3A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3ABDABD"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62F342A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294FD648"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76DC600B"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7F5D88AB"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4250FFEE"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38773862"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14:paraId="50BAE928" w14:textId="77777777" w:rsidR="004152B9" w:rsidRPr="0074495D" w:rsidRDefault="004152B9" w:rsidP="004152B9">
      <w:pPr>
        <w:pStyle w:val="4"/>
        <w:spacing w:before="0"/>
        <w:ind w:left="709" w:firstLine="709"/>
        <w:rPr>
          <w:i/>
          <w:szCs w:val="28"/>
        </w:rPr>
      </w:pPr>
      <w:bookmarkStart w:id="234" w:name="_Toc409691705"/>
      <w:bookmarkStart w:id="235" w:name="_Toc410654031"/>
    </w:p>
    <w:p w14:paraId="2D8F9067" w14:textId="77777777"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14:paraId="77A39655" w14:textId="77777777"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59CB2FB1" w14:textId="77777777"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14:paraId="62F17A08"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64E371DA"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14:paraId="04939616"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2CF16DF6"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45143109"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32AA08BA"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401D94F9"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49E8E04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14:paraId="05F1237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0EEA68F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14:paraId="51CAAD2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14:paraId="67621CBE"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39F581DC"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14:paraId="1A83B0C9"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14:paraId="4921DD05"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14:paraId="3328E60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430D72E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14:paraId="75FD27D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14:paraId="0BEF0202"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6B2CCD8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14:paraId="30D5CD33"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152DDB7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14:paraId="1B4A52E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0D5C4C5B" w14:textId="77777777" w:rsidR="009D1460" w:rsidRPr="0074495D" w:rsidRDefault="009D1460" w:rsidP="00F17097">
      <w:pPr>
        <w:spacing w:after="0" w:line="360" w:lineRule="auto"/>
        <w:ind w:firstLine="709"/>
        <w:jc w:val="both"/>
        <w:rPr>
          <w:rFonts w:ascii="Times New Roman" w:hAnsi="Times New Roman"/>
          <w:b/>
          <w:i/>
          <w:sz w:val="28"/>
          <w:szCs w:val="28"/>
        </w:rPr>
      </w:pPr>
    </w:p>
    <w:p w14:paraId="28E9F502"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14:paraId="32691F2D"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14:paraId="05DDC5D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27FB56F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14:paraId="704432B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035AB9C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4A94CCC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498183FA"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08B0EDC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069FC5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3A67209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215A7A8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271B6AE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61E1F6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14:paraId="34C5846A"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14:paraId="1875B8F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7745A92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4676492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42E23CA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7C3DD5CA"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14:paraId="6B3FA1A3" w14:textId="7777777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14:paraId="0328E2C7" w14:textId="77777777"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14:paraId="5290A9C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14:paraId="12CF48E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352CF3E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14:paraId="1895B5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4270B96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14:paraId="7985BE18"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14:paraId="1ADA8D77" w14:textId="77777777"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14:paraId="4D71D3B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14:paraId="22D2EF6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11368AC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14:paraId="74759CC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5F0D2F0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14:paraId="17D1EF3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14:paraId="6BD207D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738473B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14:paraId="3B570F0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14:paraId="15E7CB79"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78758B3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506AA7E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26B82A8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14:paraId="024530B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14:paraId="336A15D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07D40E7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14:paraId="6D3C52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3E34412C"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75B519C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3FAA337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F845B9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14:paraId="13BA1B5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65B721F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14:paraId="3D9F8A6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2C8E552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6B66C0E4"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14:paraId="6002DC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14:paraId="68CBFD0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74B5CB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14:paraId="7D4B14E7"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446DD42F"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14:paraId="4471E91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14:paraId="6106EA6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615C026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14:paraId="21D4389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14:paraId="658B4A7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14:paraId="2BB4F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57EC676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2347D87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16477B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14:paraId="4F4D97E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14:paraId="6EC8A2D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221B5DC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14:paraId="0EEA8A1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14:paraId="56BF8D0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0D926A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450B02B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5273014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14:paraId="210453B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14:paraId="3E0B537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14:paraId="538CDAF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14:paraId="5DB9D39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14:paraId="3CF6D36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14:paraId="6418A27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14:paraId="201E2BE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14:paraId="4086903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05564A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14:paraId="5A71C1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591B913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14:paraId="119EFE5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14:paraId="1B911AA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14:paraId="28B7CB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E11BF6D"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79E99787"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14:paraId="11671B92" w14:textId="7777777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14:paraId="3B99578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14:paraId="04BFA55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4735F50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7C052CB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6D920E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1740354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1547C7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14:paraId="7DB8494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14:paraId="21E0D4E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14:paraId="4953A7B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2955C12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14:paraId="59DF5B9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68CA988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3F4B8FD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14:paraId="50D95E6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14:paraId="3E06891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14:paraId="1BC595F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14:paraId="0615F19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12E188F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14:paraId="7151440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14:paraId="55AB8C85"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14:paraId="313AAB5A"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32CC57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6450ADC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14:paraId="0627C3D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3E912EC7"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14:paraId="62BC650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14:paraId="707D9EF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14:paraId="1E48D54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14:paraId="6B2BEE2B"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14:paraId="0F5CE9D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14:paraId="7A83F7F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14:paraId="33CD435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14:paraId="649CE42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14:paraId="71E88E1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14:paraId="019F18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14:paraId="4F75865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14:paraId="6AAE9A8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14:paraId="476C29A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14:paraId="1B87C7D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14:paraId="430B1FF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14:paraId="1CD6D0F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781AE24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14:paraId="3A679C2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33DD6BD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507EE66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14:paraId="2F58F7D2"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0328124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14:paraId="3352D3BD" w14:textId="77777777"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14:paraId="0B91C33F" w14:textId="77777777"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14:paraId="71FBFA3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14:paraId="6ABBD26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42835D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14:paraId="44AAF93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6E28BBF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14:paraId="2BC05AB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14:paraId="0D64B962"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14:paraId="6C28A01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6D929B19"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14:paraId="2C54FAF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14:paraId="532C39A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14:paraId="62ABD14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14:paraId="7488209A"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14:paraId="25579A4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14:paraId="2CC7343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14:paraId="712C182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43A82E2B"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26000DE6" w14:textId="77777777"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14:paraId="6B22081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14:paraId="139C7A6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14:paraId="750F74A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6CFA8128"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14:paraId="6139C3C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14:paraId="0017B66F"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14:paraId="28BE6258"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14:paraId="2ACF8F4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14:paraId="77B87EF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14:paraId="7BEACFD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14:paraId="7A33974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283EB57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14:paraId="08C36A4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14:paraId="4BD0B8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14:paraId="21329708"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14:paraId="2CD8D77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14:paraId="15CF982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14:paraId="580BC2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14:paraId="5633FE5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14:paraId="23B0CB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507E0E2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14:paraId="0EF0F86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14:paraId="4D758CC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14:paraId="31A5E16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43C591C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0D7632D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14:paraId="0A89611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14:paraId="535F447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14:paraId="08D171A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14:paraId="6601DBE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14:paraId="705DE44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5D0BCDA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14:paraId="28DCCFA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3A168FD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0E99B72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14:paraId="3A13160D" w14:textId="77777777" w:rsidR="009D1460" w:rsidRPr="0074495D" w:rsidRDefault="009D1460" w:rsidP="00F17097">
      <w:pPr>
        <w:spacing w:after="0" w:line="360" w:lineRule="auto"/>
        <w:ind w:firstLine="709"/>
        <w:rPr>
          <w:rFonts w:ascii="Times New Roman" w:hAnsi="Times New Roman"/>
          <w:sz w:val="28"/>
          <w:szCs w:val="28"/>
        </w:rPr>
      </w:pPr>
    </w:p>
    <w:p w14:paraId="0941B8E2"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14:paraId="395E6682" w14:textId="77777777"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14:paraId="758F49B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14:paraId="150CC09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14:paraId="2544132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14:paraId="3FA08E6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14:paraId="0D83ABD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0F64D15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14:paraId="29C0D0B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65133CC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14:paraId="2E10027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373AD34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14:paraId="66C88BBB"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14:paraId="36A57A9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14:paraId="055C13A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14:paraId="386999C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14:paraId="463D00B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2D50763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02D510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14:paraId="42EAA2E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14:paraId="3E77A81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0F798CF3"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14:paraId="4520F80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CD815C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28C79EED"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14:paraId="0D28AFB6"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14:paraId="6CE982C6"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14:paraId="554AE5D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14:paraId="355FF89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14:paraId="3DD18FE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2B89735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531AD12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46D7C63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14:paraId="5EDC63D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47EF98A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14:paraId="4DC0458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6438972C"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14:paraId="6A0C5D3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14:paraId="7761900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14:paraId="74DE3B9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0CA1302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14:paraId="1EC029D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14:paraId="4D1224B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14:paraId="4C17C491"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14:paraId="46DCD61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14:paraId="210D8A38"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14:paraId="1F7C4EB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EE4FAE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3179644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1907D54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14:paraId="5C8DB91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44029F5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14:paraId="33A6B8D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14:paraId="1E0E2F2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14:paraId="2134C31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002D18D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14:paraId="5D1F58A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14:paraId="169A043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14:paraId="2DA0CDF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0D0AF6C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8A99C3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14:paraId="1DDAA9BF"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14:paraId="68AECE0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14:paraId="152344A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14:paraId="050E820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14:paraId="189F36F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14:paraId="2F0B5A5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14:paraId="6195D4E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14:paraId="4C15BA8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14:paraId="78A266C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14:paraId="094D929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14:paraId="7FFCC06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14:paraId="1E6D452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61036D3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14:paraId="5B82CF9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461EB0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14:paraId="7B826752"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14:paraId="54C2B7B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14:paraId="4D0DC15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14:paraId="23BFF23D"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14:paraId="15BCE5C1"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14:paraId="0AC6DD8E" w14:textId="77777777" w:rsidR="00EB3507" w:rsidRPr="0074495D" w:rsidRDefault="00EB3507" w:rsidP="00F17097">
      <w:pPr>
        <w:spacing w:after="0" w:line="360" w:lineRule="auto"/>
        <w:ind w:firstLine="709"/>
        <w:jc w:val="both"/>
        <w:rPr>
          <w:rFonts w:ascii="Times New Roman" w:hAnsi="Times New Roman"/>
          <w:b/>
          <w:sz w:val="28"/>
          <w:szCs w:val="28"/>
        </w:rPr>
      </w:pPr>
    </w:p>
    <w:p w14:paraId="0A2E4C28"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14:paraId="4AB89E5C" w14:textId="77777777" w:rsidTr="009D1460">
        <w:tc>
          <w:tcPr>
            <w:tcW w:w="1132" w:type="dxa"/>
          </w:tcPr>
          <w:p w14:paraId="2D2C5D85" w14:textId="77777777" w:rsidR="009D1460" w:rsidRPr="0074495D" w:rsidRDefault="009D1460" w:rsidP="00F17097">
            <w:pPr>
              <w:spacing w:after="0" w:line="240" w:lineRule="auto"/>
              <w:jc w:val="center"/>
              <w:rPr>
                <w:rFonts w:ascii="Times New Roman" w:hAnsi="Times New Roman"/>
                <w:sz w:val="28"/>
                <w:szCs w:val="28"/>
              </w:rPr>
            </w:pPr>
          </w:p>
        </w:tc>
        <w:tc>
          <w:tcPr>
            <w:tcW w:w="4397" w:type="dxa"/>
          </w:tcPr>
          <w:p w14:paraId="1A0C79A1" w14:textId="77777777" w:rsidR="009D1460" w:rsidRPr="0074495D" w:rsidRDefault="009D1460" w:rsidP="00F17097">
            <w:pPr>
              <w:spacing w:after="0" w:line="240" w:lineRule="auto"/>
              <w:jc w:val="center"/>
              <w:rPr>
                <w:rFonts w:ascii="Times New Roman" w:hAnsi="Times New Roman"/>
                <w:b/>
                <w:sz w:val="28"/>
                <w:szCs w:val="28"/>
              </w:rPr>
            </w:pPr>
          </w:p>
          <w:p w14:paraId="6BA2E5CF"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14:paraId="63572B9C" w14:textId="77777777" w:rsidR="009D1460" w:rsidRPr="0074495D" w:rsidRDefault="009D1460" w:rsidP="00F17097">
            <w:pPr>
              <w:spacing w:after="0" w:line="240" w:lineRule="auto"/>
              <w:jc w:val="center"/>
              <w:rPr>
                <w:rFonts w:ascii="Times New Roman" w:hAnsi="Times New Roman"/>
                <w:b/>
                <w:sz w:val="28"/>
                <w:szCs w:val="28"/>
              </w:rPr>
            </w:pPr>
          </w:p>
          <w:p w14:paraId="2230F1CA"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14:paraId="692E1BBF" w14:textId="77777777" w:rsidTr="009D1460">
        <w:tc>
          <w:tcPr>
            <w:tcW w:w="1132" w:type="dxa"/>
          </w:tcPr>
          <w:p w14:paraId="27A0104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14:paraId="429E54DB"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14:paraId="4F2A2B3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14:paraId="1FC834F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14:paraId="5EA4E81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14:paraId="77684D3C"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7767EE4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14:paraId="20B7326E" w14:textId="77777777" w:rsidTr="009D1460">
        <w:tc>
          <w:tcPr>
            <w:tcW w:w="1132" w:type="dxa"/>
          </w:tcPr>
          <w:p w14:paraId="28EB608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14:paraId="68E200D7" w14:textId="77777777"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14:paraId="414718F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14:paraId="5F96766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14:paraId="2A4A2F9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14:paraId="7B11186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14:paraId="59E167F4"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375DDB53"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14:paraId="26B3D74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14:paraId="5C563CE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14:paraId="736BEED1"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14:paraId="0EB5B3E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6BC34EA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14:paraId="3EAD3D2D"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14:paraId="1710BF6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14:paraId="788B233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14:paraId="0CD2BE3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14:paraId="0BD6FCC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51AB05E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90E3294"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4B1BCC9C" w14:textId="77777777" w:rsidTr="009D1460">
        <w:tc>
          <w:tcPr>
            <w:tcW w:w="1132" w:type="dxa"/>
          </w:tcPr>
          <w:p w14:paraId="2F16778F"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14:paraId="0BF57B60"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14:paraId="638ABDD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5CA26C4C"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5E219578"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14:paraId="49701215"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14:paraId="6B728246"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22FC9EAF"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14:paraId="50605EBD"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14:paraId="1C1F573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14:paraId="7961E20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14:paraId="3B28E27C"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14:paraId="2A8594E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61AD2971"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56AB7E22" w14:textId="77777777" w:rsidTr="009D1460">
        <w:tc>
          <w:tcPr>
            <w:tcW w:w="1132" w:type="dxa"/>
          </w:tcPr>
          <w:p w14:paraId="0485607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14:paraId="0BD3001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14:paraId="38B6343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14:paraId="40FCEF2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14:paraId="426E88B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14:paraId="258002D7"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3AF9BF95"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14:paraId="1A3789E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14:paraId="5FB317E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14:paraId="74A995DE"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14:paraId="28E75D6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14:paraId="4EF65CA1"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14:paraId="5C4C79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14:paraId="7CCFF5B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5112BB62"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646F9D25" w14:textId="77777777" w:rsidTr="009D1460">
        <w:tc>
          <w:tcPr>
            <w:tcW w:w="1132" w:type="dxa"/>
          </w:tcPr>
          <w:p w14:paraId="0C12CEE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14:paraId="4897FA49"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14:paraId="0969AD3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14:paraId="362709FF" w14:textId="77777777" w:rsidR="009D1460" w:rsidRPr="0074495D" w:rsidRDefault="009D1460" w:rsidP="00F17097">
            <w:pPr>
              <w:spacing w:after="0" w:line="240" w:lineRule="auto"/>
              <w:rPr>
                <w:rFonts w:ascii="Times New Roman" w:hAnsi="Times New Roman"/>
                <w:sz w:val="28"/>
                <w:szCs w:val="28"/>
              </w:rPr>
            </w:pPr>
          </w:p>
          <w:p w14:paraId="12B74E83"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14:paraId="1D4BA706" w14:textId="77777777"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14:paraId="7A5343D4"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14:paraId="675E1420"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14:paraId="1F36F00F"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14:paraId="19A44086"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14:paraId="4D4C1CAF"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14:paraId="7BF554C4"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14:paraId="0DC1D253"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14:paraId="5FAE7C03" w14:textId="77777777" w:rsidR="009D1460" w:rsidRPr="0074495D" w:rsidRDefault="009D1460" w:rsidP="00F17097">
            <w:pPr>
              <w:shd w:val="clear" w:color="auto" w:fill="FFFFFF"/>
              <w:spacing w:after="0" w:line="240" w:lineRule="auto"/>
              <w:rPr>
                <w:rFonts w:ascii="Times New Roman" w:hAnsi="Times New Roman"/>
                <w:i/>
                <w:sz w:val="28"/>
                <w:szCs w:val="28"/>
              </w:rPr>
            </w:pPr>
          </w:p>
          <w:p w14:paraId="43D87254" w14:textId="77777777" w:rsidR="009D1460" w:rsidRPr="0074495D" w:rsidRDefault="009D1460" w:rsidP="00F17097">
            <w:pPr>
              <w:spacing w:after="0" w:line="240" w:lineRule="auto"/>
              <w:rPr>
                <w:rFonts w:ascii="Times New Roman" w:hAnsi="Times New Roman"/>
                <w:sz w:val="28"/>
                <w:szCs w:val="28"/>
              </w:rPr>
            </w:pPr>
          </w:p>
          <w:p w14:paraId="61A6E84A" w14:textId="77777777" w:rsidR="009D1460" w:rsidRPr="0074495D" w:rsidRDefault="009D1460" w:rsidP="00F17097">
            <w:pPr>
              <w:spacing w:after="0" w:line="240" w:lineRule="auto"/>
              <w:rPr>
                <w:rFonts w:ascii="Times New Roman" w:hAnsi="Times New Roman"/>
                <w:i/>
                <w:sz w:val="28"/>
                <w:szCs w:val="28"/>
              </w:rPr>
            </w:pPr>
          </w:p>
          <w:p w14:paraId="5B2A4EAD"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01191CFE"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14:paraId="3B79DD18" w14:textId="77777777" w:rsidR="009D1460" w:rsidRPr="0074495D" w:rsidRDefault="009D1460" w:rsidP="00F17097">
            <w:pPr>
              <w:spacing w:after="0" w:line="240" w:lineRule="auto"/>
              <w:rPr>
                <w:rFonts w:ascii="Times New Roman" w:hAnsi="Times New Roman"/>
                <w:b/>
                <w:bCs/>
                <w:sz w:val="28"/>
                <w:szCs w:val="28"/>
              </w:rPr>
            </w:pPr>
          </w:p>
          <w:p w14:paraId="4D23AAA0"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14:paraId="6C5597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14:paraId="2A9AB41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14:paraId="0BFB18D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14:paraId="3AF4C51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14:paraId="5B3942F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14:paraId="3ECBE2F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14:paraId="2ECFE02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14:paraId="77D6DC48" w14:textId="77777777" w:rsidR="009D1460" w:rsidRPr="0074495D" w:rsidRDefault="009D1460" w:rsidP="00F17097">
            <w:pPr>
              <w:spacing w:after="0" w:line="240" w:lineRule="auto"/>
              <w:rPr>
                <w:rFonts w:ascii="Times New Roman" w:hAnsi="Times New Roman"/>
                <w:sz w:val="28"/>
                <w:szCs w:val="28"/>
              </w:rPr>
            </w:pPr>
          </w:p>
          <w:p w14:paraId="08CDA521"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14:paraId="544496EA"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14:paraId="665E642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14:paraId="4E3406A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14:paraId="3CF0052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14:paraId="5F02131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14:paraId="6DA2369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14:paraId="0315EACC"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14:paraId="7ADD4BC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14:paraId="16B10FE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14:paraId="21BCC09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14:paraId="6135B50D" w14:textId="77777777"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14:paraId="28EC8416" w14:textId="77777777" w:rsidR="009D1460" w:rsidRPr="0074495D" w:rsidRDefault="009D1460" w:rsidP="00F572CD">
      <w:pPr>
        <w:pStyle w:val="3"/>
        <w:spacing w:before="0" w:beforeAutospacing="0" w:after="0" w:afterAutospacing="0" w:line="360" w:lineRule="auto"/>
        <w:ind w:firstLine="709"/>
        <w:rPr>
          <w:szCs w:val="28"/>
          <w:lang w:val="en-US"/>
        </w:rPr>
      </w:pPr>
    </w:p>
    <w:p w14:paraId="14940C32" w14:textId="77777777"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14:paraId="0EA4A997"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14:paraId="5E0ACE03"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5F8E1FDB"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6A68FB6F"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5882BA39" w14:textId="77777777" w:rsidR="006D472B" w:rsidRPr="0074495D" w:rsidRDefault="006D472B" w:rsidP="00F572CD">
      <w:pPr>
        <w:spacing w:after="0" w:line="360" w:lineRule="auto"/>
        <w:ind w:firstLine="709"/>
        <w:jc w:val="both"/>
        <w:rPr>
          <w:rFonts w:ascii="Times New Roman" w:hAnsi="Times New Roman"/>
          <w:sz w:val="28"/>
          <w:szCs w:val="28"/>
        </w:rPr>
      </w:pPr>
    </w:p>
    <w:p w14:paraId="2A2F01F0" w14:textId="77777777"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14:paraId="686A16DF"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14:paraId="48FC5C2D"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14690B28"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14:paraId="1CDDCB16"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03C4BE66"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2DC8F365"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112E4735" w14:textId="77777777"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14:paraId="376E63BE"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14:paraId="20F53F4D"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14:paraId="7B8A2730"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14:paraId="7E0E61CE" w14:textId="77777777"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14:paraId="08CB2855"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14:paraId="74D6E82B"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14:paraId="7395A8A9"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14:paraId="4F746317" w14:textId="77777777"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14:paraId="3F0A4166"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14:paraId="077BA9F2" w14:textId="77777777"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14:paraId="2E334BC2" w14:textId="77777777"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14:paraId="00EE16B7" w14:textId="77777777" w:rsidR="00B540EE" w:rsidRPr="0074495D" w:rsidRDefault="00B540EE">
      <w:pPr>
        <w:spacing w:after="0" w:line="360" w:lineRule="auto"/>
        <w:ind w:firstLine="709"/>
        <w:jc w:val="both"/>
        <w:rPr>
          <w:rFonts w:ascii="Times New Roman" w:hAnsi="Times New Roman"/>
          <w:sz w:val="28"/>
          <w:szCs w:val="28"/>
        </w:rPr>
      </w:pPr>
    </w:p>
    <w:p w14:paraId="48EA17A9" w14:textId="77777777"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14:paraId="579A9C8A"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61743FE2"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43C3B491" w14:textId="77777777"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5F2F4FE" w14:textId="77777777"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14AD97B5"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14:paraId="62A1AFA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14:paraId="6FDC7CA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14:paraId="78A6C41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14:paraId="30BEAE9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14:paraId="1E3D45F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14:paraId="2FB16CB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14:paraId="44A4A8D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14:paraId="7BEDD2F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DC4050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14:paraId="1402DF8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14:paraId="4D44FD4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AB4729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14:paraId="279CEBBD" w14:textId="77777777"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4A0C862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D84685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14:paraId="3BA4362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14:paraId="25BDB6B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14:paraId="7A16F6F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14:paraId="5E0E8C2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14:paraId="6F235CD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14:paraId="3AAE093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14:paraId="41A52E5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78EECC5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C22FE0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14:paraId="657912B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14:paraId="70CFAFC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A982396"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14:paraId="699A22B5" w14:textId="77777777"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14:paraId="5932653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14:paraId="7D61417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171A9B8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14:paraId="72CD3D3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14:paraId="46B2698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14:paraId="458663E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4FB2D62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14:paraId="1ACD819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14:paraId="58F129E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36E1C85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0ED0167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5FF9962F"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5037E9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14:paraId="721B2C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14:paraId="17989A4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5462952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650064A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5B21A3E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34996A8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7C976F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14:paraId="58AF2AC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5309CCD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3A035FA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E79F29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175D8CE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14:paraId="7AF2B31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4BCE206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14:paraId="3DBEB4C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58297B6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4A6FDAB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4027409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3CE639C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674334F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1855133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12CE48F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0ED229D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2F9BC51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05E5E99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03F099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14:paraId="6D5FC77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14:paraId="0E74D3E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2F17E6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14:paraId="758B5EE7" w14:textId="77777777"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14:paraId="7EC4BF2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CE6F38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14:paraId="2319FF6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3766E49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015C18C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14:paraId="452E31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182BEF5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14:paraId="688A4E8C"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1CF43E8F"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14:paraId="6110A4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5680D77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27D5EED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5538209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654832E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1DD68CA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14:paraId="4ADEEBB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6505876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2029201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64BFD9E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14:paraId="2F16854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14:paraId="0E04986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14:paraId="6157F23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05F54FA1"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14:paraId="2EFC86D1"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28CCC3A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527B0C0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558936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0BEA309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3257C5D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6C4E660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14:paraId="16AE1ED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14:paraId="30E1425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4CBA0A1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14:paraId="18213CEB" w14:textId="77777777"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14:paraId="4E2AB7D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7DAD2D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14:paraId="00D6B2D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4797687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168FD4A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14:paraId="26DE092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2F11C1A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573F357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14:paraId="2EF3754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4CE78E45"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A49C69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14:paraId="2B55047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7799597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14:paraId="510A1D5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0C13ACA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69D26E2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48D8F44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462062B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14:paraId="6379052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4C7020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1A6B3F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0353059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230B2DA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14:paraId="7EE4374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42A02E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14:paraId="2ABD21E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4CB065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14:paraId="6BBF2CD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02924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14:paraId="6573CD5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269A4D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88A53D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14:paraId="3DBE7B4D" w14:textId="77777777"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4F8D14E9" w14:textId="77777777"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14:paraId="7268039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14:paraId="1B5F772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14:paraId="3869DF6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14:paraId="50ACC8B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14:paraId="0F9CDAD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14:paraId="0F84331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14:paraId="5DA8A9A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14:paraId="2A827E7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14:paraId="6B3B21B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14:paraId="5688DB3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14:paraId="5B4FC63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14:paraId="1E7527D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14:paraId="0F87465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53A2578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14:paraId="1604299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14:paraId="38BD2A8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14:paraId="4C15434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14:paraId="66C1CFA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14:paraId="34483EF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52A468E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0858C08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14:paraId="4FDEE2B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14:paraId="34AD7BD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14:paraId="7E75121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14:paraId="6C43E98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14:paraId="0462AC8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14:paraId="58823BD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14:paraId="173F98A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14:paraId="7DD012C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14:paraId="326E8EB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14:paraId="5666556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14:paraId="2EE7367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14:paraId="7721829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14:paraId="5B9AE0D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14:paraId="5FB1AFF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14:paraId="3EB77DB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14:paraId="205F25D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14:paraId="7D3C21D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14:paraId="06EC1D4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2B2C590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14:paraId="5F61384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14:paraId="2FB85BC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14:paraId="4EA68BC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14:paraId="664E50D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14:paraId="65808E1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14:paraId="0FD6F7F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14:paraId="44F3BE1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55D109E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14:paraId="4F765CB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14:paraId="0AD03C0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14:paraId="719C17C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14:paraId="0C485C4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14:paraId="4F099BF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14:paraId="3EB109B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14:paraId="28CF0AD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14:paraId="29DFFE5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14:paraId="112D7C2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19013D5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14:paraId="5F99E8A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2E7FFAA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14:paraId="7EC0CA2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14:paraId="4517944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349F5F0D" w14:textId="77777777" w:rsidR="00B540EE" w:rsidRPr="0074495D" w:rsidRDefault="00B540EE">
      <w:pPr>
        <w:spacing w:after="0" w:line="360" w:lineRule="auto"/>
        <w:ind w:firstLine="709"/>
        <w:jc w:val="both"/>
        <w:rPr>
          <w:rFonts w:ascii="Times New Roman" w:hAnsi="Times New Roman"/>
          <w:sz w:val="28"/>
          <w:szCs w:val="28"/>
        </w:rPr>
      </w:pPr>
    </w:p>
    <w:p w14:paraId="610E3C9A" w14:textId="77777777"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14:paraId="7A37D9B3" w14:textId="77777777"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4BA7AE99" w14:textId="77777777"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14:paraId="7AE2061C"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4C115AE7"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14:paraId="50D93E23"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14:paraId="3931A5F9"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14:paraId="40B9127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14:paraId="1705D38B"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14:paraId="55914872"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14:paraId="41952C29"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14:paraId="12CBE635" w14:textId="77777777"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334B3368" w14:textId="77777777"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14:paraId="66FFE070"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14:paraId="015229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14:paraId="4817231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3AA988B0"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14:paraId="14EDA5C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7BFC7A1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14:paraId="1FE5695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14:paraId="3F0677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14:paraId="761EC97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14:paraId="16238C10"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14:paraId="6CC0ED5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405E374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797AED9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14:paraId="7BF8A08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14:paraId="0C3429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481B6E3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14:paraId="5F613FC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14:paraId="30D792ED"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14:paraId="592C505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14:paraId="1412BC9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14:paraId="2DDA0C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14:paraId="2128136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14:paraId="197DB86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14:paraId="07181AA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14:paraId="42C3BE0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14:paraId="6A5DFD5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32CBE00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14:paraId="525EFB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20D4375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14:paraId="085BDA1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14:paraId="46CAD49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14:paraId="6E4A60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14:paraId="366D781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14:paraId="20A3FC8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14:paraId="4E1B33B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14:paraId="049BAC3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14:paraId="632A0D9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14:paraId="5F59789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14:paraId="0673D49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14:paraId="24AF138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14:paraId="6B8DBD45"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14:paraId="37A2F0FC"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14:paraId="0103C333"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14:paraId="0864323B"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14:paraId="06E7A57B"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7FC40675"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14:paraId="1E38A37D"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14:paraId="7DE4C0B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14:paraId="4BC1D8D6"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14:paraId="66A877F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680EF99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14:paraId="218B4020"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7627CCA9"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6FE362B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014EA89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14:paraId="41A5DB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12EC587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00B0BB4"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12CCA18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4F5D872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52174F44"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6348CAF4"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14:paraId="7A9ED804"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14:paraId="3AD2087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269A9B9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14:paraId="145091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14:paraId="71E04AF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14:paraId="44A7D6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14:paraId="75DB880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14:paraId="01FEEEA8"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14:paraId="2C1662CC"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71D8F5B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14:paraId="2B56600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14:paraId="2BAE55B1"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w14:anchorId="66C9A35C">
          <v:shape id="_x0000_i1036" type="#_x0000_t75" style="width:81.75pt;height:21.75pt" o:ole="">
            <v:imagedata r:id="rId30" o:title=""/>
          </v:shape>
          <o:OLEObject Type="Embed" ProgID="Equation.DSMT4" ShapeID="_x0000_i1036" DrawAspect="Content" ObjectID="_1692712421" r:id="rId31"/>
        </w:object>
      </w:r>
      <w:r w:rsidRPr="00475353">
        <w:rPr>
          <w:rFonts w:ascii="Times New Roman" w:hAnsi="Times New Roman"/>
          <w:i/>
          <w:sz w:val="28"/>
          <w:szCs w:val="28"/>
        </w:rPr>
        <w:t>?</w:t>
      </w:r>
    </w:p>
    <w:p w14:paraId="5A1A31C7" w14:textId="77777777"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14:paraId="39F48E43" w14:textId="77777777"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14:paraId="76027A8D" w14:textId="77777777"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14:paraId="582467B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07AC828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0017FF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14:paraId="33AD2EF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15F07854"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w14:anchorId="608CE69F">
          <v:shape id="_x0000_i1037" type="#_x0000_t75" style="width:18pt;height:18pt" o:ole="">
            <v:imagedata r:id="rId32" o:title=""/>
          </v:shape>
          <o:OLEObject Type="Embed" ProgID="Equation.DSMT4" ShapeID="_x0000_i1037" DrawAspect="Content" ObjectID="_1692712422"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14:paraId="4544FC8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14:paraId="0298312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23A2F09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3CF4FD5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14:paraId="1DA7E8B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14:paraId="4D96B25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14:paraId="29442D2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37856645"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13B13FE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14:paraId="11EC7A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14:paraId="381B999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14:paraId="15E0C8C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14:paraId="6B82F1E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1986F79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69D46EF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15B2965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14:paraId="7F3D29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68717E5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14:paraId="6508AC7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18CC46E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6FC94D01"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14:paraId="189C22F1"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14:paraId="38F5298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3046FFCD"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w14:anchorId="187858AD">
          <v:shape id="_x0000_i1038" type="#_x0000_t75" style="width:57pt;height:21.75pt" o:ole="">
            <v:imagedata r:id="rId8" o:title=""/>
          </v:shape>
          <o:OLEObject Type="Embed" ProgID="Equation.DSMT4" ShapeID="_x0000_i1038" DrawAspect="Content" ObjectID="_1692712423"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5BEEA270">
          <v:shape id="_x0000_i1039" type="#_x0000_t75" style="width:83.25pt;height:21.75pt" o:ole="">
            <v:imagedata r:id="rId10" o:title=""/>
          </v:shape>
          <o:OLEObject Type="Embed" ProgID="Equation.DSMT4" ShapeID="_x0000_i1039" DrawAspect="Content" ObjectID="_1692712424" r:id="rId35"/>
        </w:object>
      </w:r>
      <w:r w:rsidRPr="00475353">
        <w:rPr>
          <w:rFonts w:ascii="Times New Roman" w:hAnsi="Times New Roman"/>
          <w:sz w:val="28"/>
          <w:szCs w:val="28"/>
        </w:rPr>
        <w:t>.</w:t>
      </w:r>
    </w:p>
    <w:p w14:paraId="2ED03A8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w14:anchorId="6CDA885D">
          <v:shape id="_x0000_i1040" type="#_x0000_t75" style="width:35.25pt;height:18pt" o:ole="">
            <v:imagedata r:id="rId36" o:title=""/>
          </v:shape>
          <o:OLEObject Type="Embed" ProgID="Equation.DSMT4" ShapeID="_x0000_i1040" DrawAspect="Content" ObjectID="_1692712425"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14:paraId="056346AF"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14:paraId="4C9B6D0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14:paraId="01B2B4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14:paraId="3FBDE8D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14:paraId="739A5B8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14:paraId="03B5DEE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14:paraId="7333FE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2CA55DC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14:paraId="5F0AC83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14:paraId="3BAF158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46D8F2EB"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14:paraId="0BEC0148"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14:paraId="77F9EDC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14:paraId="4A25296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14:paraId="0EB2B4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14:paraId="78B9046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14:paraId="6CEB2D33"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14:paraId="1531DD8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14:paraId="350BB84B"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1DA9D696"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1799FAF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093D40E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14:paraId="0DEFA4B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3D8F3FFF"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16AE4449">
          <v:shape id="_x0000_i1041" type="#_x0000_t75" style="width:30.75pt;height:30.75pt" o:ole="">
            <v:imagedata r:id="rId38" o:title=""/>
          </v:shape>
          <o:OLEObject Type="Embed" ProgID="Equation.DSMT4" ShapeID="_x0000_i1041" DrawAspect="Content" ObjectID="_1692712426" r:id="rId3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367E5898" wp14:editId="2819A24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7A733636" wp14:editId="30F3AD3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14:paraId="3B96FDF7"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w14:anchorId="0F4879D6">
          <v:shape id="_x0000_i1042" type="#_x0000_t75" style="width:47.25pt;height:15.75pt" o:ole="">
            <v:imagedata r:id="rId41" o:title=""/>
          </v:shape>
          <o:OLEObject Type="Embed" ProgID="Equation.DSMT4" ShapeID="_x0000_i1042" DrawAspect="Content" ObjectID="_1692712427"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w14:anchorId="6A76C754">
          <v:shape id="_x0000_i1043" type="#_x0000_t75" style="width:90pt;height:18pt" o:ole="">
            <v:imagedata r:id="rId23" o:title=""/>
          </v:shape>
          <o:OLEObject Type="Embed" ProgID="Equation.DSMT4" ShapeID="_x0000_i1043" DrawAspect="Content" ObjectID="_1692712428" r:id="rId43"/>
        </w:object>
      </w:r>
      <w:r w:rsidRPr="00475353">
        <w:rPr>
          <w:rFonts w:ascii="Times New Roman" w:hAnsi="Times New Roman"/>
          <w:i/>
          <w:sz w:val="28"/>
          <w:szCs w:val="28"/>
        </w:rPr>
        <w:t>.</w:t>
      </w:r>
    </w:p>
    <w:p w14:paraId="2A99CEE3" w14:textId="77777777"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w14:anchorId="69C9D162">
          <v:shape id="_x0000_i1044" type="#_x0000_t75" style="width:63.75pt;height:30.75pt" o:ole="">
            <v:imagedata r:id="rId14" o:title=""/>
          </v:shape>
          <o:OLEObject Type="Embed" ProgID="Equation.DSMT4" ShapeID="_x0000_i1044" DrawAspect="Content" ObjectID="_1692712429"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w14:anchorId="7E727DB5">
          <v:shape id="_x0000_i1045" type="#_x0000_t75" style="width:39.75pt;height:18pt" o:ole="">
            <v:imagedata r:id="rId16" o:title=""/>
          </v:shape>
          <o:OLEObject Type="Embed" ProgID="Equation.DSMT4" ShapeID="_x0000_i1045" DrawAspect="Content" ObjectID="_1692712430" r:id="rId45"/>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w14:anchorId="094D722F">
          <v:shape id="_x0000_i1046" type="#_x0000_t75" style="width:38.25pt;height:18pt" o:ole="">
            <v:imagedata r:id="rId18" o:title=""/>
          </v:shape>
          <o:OLEObject Type="Embed" ProgID="Equation.DSMT4" ShapeID="_x0000_i1046" DrawAspect="Content" ObjectID="_1692712431" r:id="rId46"/>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14:anchorId="7B221810" wp14:editId="66021758">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w14:anchorId="79467CC8">
          <v:shape id="_x0000_i1047" type="#_x0000_t75" style="width:32.25pt;height:18pt" o:ole="">
            <v:imagedata r:id="rId21" o:title=""/>
          </v:shape>
          <o:OLEObject Type="Embed" ProgID="Equation.DSMT4" ShapeID="_x0000_i1047" DrawAspect="Content" ObjectID="_1692712432" r:id="rId47"/>
        </w:object>
      </w:r>
      <w:r w:rsidRPr="00475353">
        <w:rPr>
          <w:rFonts w:ascii="Times New Roman" w:hAnsi="Times New Roman"/>
          <w:bCs/>
          <w:i/>
          <w:sz w:val="28"/>
          <w:szCs w:val="28"/>
        </w:rPr>
        <w:t xml:space="preserve">. </w:t>
      </w:r>
    </w:p>
    <w:p w14:paraId="69A2B25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21A1295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14:paraId="3EBCF2F6"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71C18B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291F04C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14:paraId="26075DB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03A35FB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2D9BE3B2"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507AF2F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17C6C1C6"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F048193"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2AEBCA88" w14:textId="77777777"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14:paraId="32C58CFD" w14:textId="77777777"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14:paraId="5FBE879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2B65C41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14:paraId="7A1F89D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14:paraId="26F7791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14:paraId="7EEC15C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14:paraId="420C719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14:paraId="726FC430"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14:paraId="44C66710"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14:paraId="0A6CB3F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07400A4F" w14:textId="77777777"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14:paraId="3ED81F70"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043AE202"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61FD23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14:paraId="4752FE0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14:paraId="55E775B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2B9B7892"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066D4E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14:paraId="2A64DB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7A38EB1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749FD5D3"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14:paraId="32DB0540" w14:textId="77777777"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14:paraId="17653C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14:paraId="21E1C6D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14:paraId="6D954B5D"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14:paraId="13793044"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2B3D4F63"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14:paraId="6A1B42A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14:paraId="32D921FD"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14:paraId="4EF9C385"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5ECEB2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14:paraId="3AA7F19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14:paraId="57EB96D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14:paraId="04070C1B"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14:paraId="1D68124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14:paraId="3C92A0B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602C3B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14:paraId="1BEC33B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14:paraId="4F88000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14:paraId="2F7576D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485BEFD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14:paraId="0A0CE2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2B5ECD9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14:paraId="6F02264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14:paraId="40830E0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7EBE81E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14:paraId="6D8A66D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14:paraId="719728F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14:paraId="4F0C02E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14:paraId="1AD8D43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0B5198C6"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14:paraId="545E9B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4C72FBF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14:paraId="7239E40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14:paraId="31EF1AC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3CE2D33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14:paraId="64CD515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33B6ACE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14:paraId="0214178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14:paraId="57D64D75" w14:textId="77777777"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14:paraId="5366780B"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14:paraId="1D18161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4015216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05AEBE6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BCBAE1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6FE384EB"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14:paraId="066F2B47"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14:paraId="71DBF8A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1EDF829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7FA216B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14:paraId="084DB92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14:paraId="28C5DFC5" w14:textId="77777777" w:rsidR="00403DD3" w:rsidRPr="0074495D" w:rsidRDefault="00403DD3" w:rsidP="00902E25">
      <w:pPr>
        <w:spacing w:after="0" w:line="360" w:lineRule="auto"/>
        <w:ind w:firstLine="709"/>
        <w:jc w:val="both"/>
        <w:rPr>
          <w:rFonts w:ascii="Times New Roman" w:hAnsi="Times New Roman"/>
          <w:i/>
          <w:sz w:val="28"/>
          <w:szCs w:val="28"/>
        </w:rPr>
      </w:pPr>
    </w:p>
    <w:p w14:paraId="4A265C09" w14:textId="77777777"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14:paraId="3CA5AC72" w14:textId="77777777"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14:paraId="3AD56FD3"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292FC66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28DAFB3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73E538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3BAB5746"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14:paraId="373FED7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14:paraId="2A861B0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14:paraId="75C73D0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777DD1F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30ED046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14:paraId="0FCF30F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14:paraId="1A9596F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14:paraId="77CD86E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22BC36F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14:paraId="2995515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14:paraId="605D2AA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713A12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5BD8031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14:paraId="08FB72C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14:paraId="316F2BF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10F5626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14:paraId="30CC65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14:paraId="2C68654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14:paraId="3C01DED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2ECE784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41E83E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05B30CD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14:paraId="40FF96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14:paraId="284FC1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14:paraId="16C3D19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714B9B9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7C9CC9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14:paraId="25EFA3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7564A98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31C99F8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14:paraId="1EF9CA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14:paraId="6FCAE291"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202E017D">
          <v:shape id="_x0000_i1048" type="#_x0000_t75" style="width:56.25pt;height:24.75pt" o:ole="">
            <v:imagedata r:id="rId8" o:title=""/>
          </v:shape>
          <o:OLEObject Type="Embed" ProgID="Equation.DSMT4" ShapeID="_x0000_i1048" DrawAspect="Content" ObjectID="_1692712433"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1FFBE391">
          <v:shape id="_x0000_i1049" type="#_x0000_t75" style="width:83.25pt;height:24.75pt" o:ole="">
            <v:imagedata r:id="rId10" o:title=""/>
          </v:shape>
          <o:OLEObject Type="Embed" ProgID="Equation.DSMT4" ShapeID="_x0000_i1049" DrawAspect="Content" ObjectID="_1692712434" r:id="rId4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1D55EC46" wp14:editId="0455EE8F">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6FAD8F1B" wp14:editId="7057F09F">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78B700AA" wp14:editId="1FA1722B">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0FA5B191" wp14:editId="6299C84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40A4A235" wp14:editId="06EFAC5D">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33B42ED9" wp14:editId="2276041D">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w14:anchorId="248898BD">
          <v:shape id="_x0000_i1050" type="#_x0000_t75" style="width:72.75pt;height:24.75pt" o:ole="">
            <v:imagedata r:id="rId53" o:title=""/>
          </v:shape>
          <o:OLEObject Type="Embed" ProgID="Equation.DSMT4" ShapeID="_x0000_i1050" DrawAspect="Content" ObjectID="_1692712435" r:id="rId54"/>
        </w:object>
      </w:r>
      <w:r w:rsidRPr="00475353">
        <w:rPr>
          <w:rFonts w:ascii="Times New Roman" w:hAnsi="Times New Roman"/>
          <w:sz w:val="28"/>
          <w:szCs w:val="28"/>
        </w:rPr>
        <w:t>.</w:t>
      </w:r>
    </w:p>
    <w:p w14:paraId="5562CB70"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14:paraId="4A235DC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49D1902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14:paraId="07951C5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14:paraId="7E6CF1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14:paraId="346A2E7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688551B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5D9D9693"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14:paraId="01A67A3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6AAB70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14:paraId="4E0D033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14:paraId="64405C4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14:paraId="1420AB5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14:paraId="445B08F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374DB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14:paraId="65260343"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w14:anchorId="27585A16">
          <v:shape id="_x0000_i1051" type="#_x0000_t75" style="width:56.25pt;height:24.75pt" o:ole="">
            <v:imagedata r:id="rId55" o:title=""/>
          </v:shape>
          <o:OLEObject Type="Embed" ProgID="Equation.DSMT4" ShapeID="_x0000_i1051" DrawAspect="Content" ObjectID="_1692712436"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0384C627">
          <v:shape id="_x0000_i1052" type="#_x0000_t75" style="width:56.25pt;height:24.75pt" o:ole="">
            <v:imagedata r:id="rId57" o:title=""/>
          </v:shape>
          <o:OLEObject Type="Embed" ProgID="Equation.DSMT4" ShapeID="_x0000_i1052" DrawAspect="Content" ObjectID="_1692712437"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17B27693">
          <v:shape id="_x0000_i1053" type="#_x0000_t75" style="width:83.25pt;height:24.75pt" o:ole="">
            <v:imagedata r:id="rId59" o:title=""/>
          </v:shape>
          <o:OLEObject Type="Embed" ProgID="Equation.DSMT4" ShapeID="_x0000_i1053" DrawAspect="Content" ObjectID="_1692712438" r:id="rId6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347BA5EB" wp14:editId="0698EAE9">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3378AB83" wp14:editId="37588347">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14:paraId="7E581E64"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14:paraId="1592E89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14:paraId="3FF2229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472652C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244348A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14:paraId="44481C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14:paraId="1D7EB85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14:paraId="2172740A"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14:paraId="3EDA715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14:paraId="5D3AB194"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FBB63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14:paraId="42E8761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6B0823B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14:paraId="324EA32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0DD7000B"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59B10798">
          <v:shape id="_x0000_i1054" type="#_x0000_t75" style="width:30.75pt;height:30.75pt" o:ole="">
            <v:imagedata r:id="rId38" o:title=""/>
          </v:shape>
          <o:OLEObject Type="Embed" ProgID="Equation.DSMT4" ShapeID="_x0000_i1054" DrawAspect="Content" ObjectID="_1692712439" r:id="rId62"/>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777D3306" wp14:editId="191B6119">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4A68AF8F" wp14:editId="2D23D29F">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14:paraId="0C2961CB"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14:paraId="2A995A46"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14:paraId="58290BB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w14:anchorId="5253F726">
          <v:shape id="_x0000_i1055" type="#_x0000_t75" style="width:39.75pt;height:18pt" o:ole="">
            <v:imagedata r:id="rId63" o:title=""/>
          </v:shape>
          <o:OLEObject Type="Embed" ProgID="Equation.DSMT4" ShapeID="_x0000_i1055" DrawAspect="Content" ObjectID="_1692712440"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w14:anchorId="7A3D6164">
          <v:shape id="_x0000_i1056" type="#_x0000_t75" style="width:39.75pt;height:18pt" o:ole="">
            <v:imagedata r:id="rId65" o:title=""/>
          </v:shape>
          <o:OLEObject Type="Embed" ProgID="Equation.DSMT4" ShapeID="_x0000_i1056" DrawAspect="Content" ObjectID="_1692712441"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w14:anchorId="1FCE2B72">
          <v:shape id="_x0000_i1057" type="#_x0000_t75" style="width:33.75pt;height:18pt" o:ole="">
            <v:imagedata r:id="rId67" o:title=""/>
          </v:shape>
          <o:OLEObject Type="Embed" ProgID="Equation.DSMT4" ShapeID="_x0000_i1057" DrawAspect="Content" ObjectID="_1692712442"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14:paraId="39B4497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14:paraId="54736B7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14:paraId="6AEDA8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14:paraId="3A6B663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453CD5CC" w14:textId="77777777"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14:paraId="49E2C51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14:paraId="1BAF8588"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14:paraId="37A2702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6DB52F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5ADB105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14:paraId="210EB4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4C406B80"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14:paraId="5E68E13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14:paraId="789410E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6358802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14:paraId="553907BF"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14:paraId="07EB1158"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6005001C" w14:textId="77777777"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14:paraId="3AE2134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0E0A743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421951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14:paraId="605D33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7286ECF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14:paraId="3D3CA1B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5A14739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14:paraId="5DA37C1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14:paraId="63DB56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14:paraId="7095C47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3C9EA208" w14:textId="77777777"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14:paraId="2CBAEB8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19EAF6C9"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660A34D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14:paraId="309A02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14:paraId="1F576140"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763A91D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3FF9CAC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14:paraId="6CE547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32EA5D7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6410F04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14:paraId="78DDCC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14:paraId="700595A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14:paraId="214A294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351DDF3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14:paraId="5608D55C"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2BEE13D9"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14:paraId="677C35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14:paraId="230E65BD"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7A61D315"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15EBBB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14:paraId="0F7777A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14:paraId="7535E2C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2F4A1DC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14:paraId="496600C9"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14:paraId="69390B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4C7BA16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14:paraId="3DEB5C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14:paraId="0943FA6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14:paraId="0FE9793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14:paraId="0ADAFC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0E10FC3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14:paraId="3CA7AD4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07B06A7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14:paraId="15F05A7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40CBC39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641BB72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14:paraId="164DFC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14:paraId="48D22B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14:paraId="41DF169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14:paraId="2673B8A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407F2E1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14:paraId="6A18F3C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14:paraId="5A4C68E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14:paraId="4060BFA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14:paraId="5AA4644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6FA885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14:paraId="2F094FA9"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14:paraId="1341D14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5F054955"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14:paraId="68DB2D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3B7AD43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14:paraId="722C41E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14:paraId="26E85744"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14:paraId="3A688F5D"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14:paraId="5850BD72"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2C80B66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60E1534B"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3F455CF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14:paraId="630BEE6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14:paraId="5BC4F519"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14:paraId="2DFBB592" w14:textId="77777777"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14:paraId="2C7174B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14:paraId="179644D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7ADB380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47015B8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1A2134F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06F9C94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14:paraId="37ABE264"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14:paraId="5818ED3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4F525856"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2513BBE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14:paraId="011C4C8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14:paraId="35B0DF6A" w14:textId="77777777" w:rsidR="00825E20" w:rsidRPr="0074495D" w:rsidRDefault="00825E20" w:rsidP="005F5F3E">
      <w:pPr>
        <w:spacing w:after="0" w:line="360" w:lineRule="auto"/>
        <w:ind w:firstLine="709"/>
        <w:jc w:val="both"/>
        <w:rPr>
          <w:rFonts w:ascii="Times New Roman" w:hAnsi="Times New Roman"/>
          <w:sz w:val="28"/>
          <w:szCs w:val="28"/>
        </w:rPr>
      </w:pPr>
    </w:p>
    <w:p w14:paraId="5D77AF76" w14:textId="77777777"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14:paraId="539331E2" w14:textId="77777777"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14:paraId="50ED9A25" w14:textId="77777777" w:rsidR="00B540EE" w:rsidRPr="0074495D" w:rsidRDefault="00B540EE" w:rsidP="0012121B">
      <w:pPr>
        <w:spacing w:after="0" w:line="360" w:lineRule="auto"/>
        <w:jc w:val="both"/>
        <w:rPr>
          <w:rFonts w:ascii="Times New Roman" w:hAnsi="Times New Roman"/>
          <w:sz w:val="28"/>
          <w:szCs w:val="28"/>
        </w:rPr>
      </w:pPr>
    </w:p>
    <w:p w14:paraId="463F5EA0" w14:textId="77777777"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14:paraId="081DEA28"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14:paraId="7EACC5B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14:paraId="4528E3E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4CBAFAC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3C33FF3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14:paraId="31D37132"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14:paraId="17AA612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14:paraId="7E5F0FA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14:paraId="1FE77F3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14:paraId="0F09026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14:paraId="67AF036F"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14:paraId="4023B27C" w14:textId="77777777"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14:paraId="34830DDF" w14:textId="77777777"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14:paraId="22B80126" w14:textId="77777777"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14:paraId="0810E02E"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0A75023B" w14:textId="77777777"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14:paraId="45E349C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3B9247E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14:paraId="75DD8FB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14:paraId="4FDEF95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14:paraId="380FFE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14:paraId="58B5B98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14:paraId="4E9A46E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14:paraId="0F9FF3B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14:paraId="0655E33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27F98041"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14:paraId="29BA12F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14:paraId="6276169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14:paraId="674CC98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14:paraId="07DB84B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14:paraId="0B7EA644"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14:paraId="14BD2D0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14:paraId="3874894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69C45E8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2D6B8882"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1160BBCC"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14:paraId="4711290C"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14:paraId="78608414" w14:textId="77777777"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14:paraId="29B7E17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14:paraId="0E52336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0289E835" w14:textId="77777777"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7F9DF62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14:paraId="69F9C34F"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2DC6B000" w14:textId="77777777"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14:paraId="3A5AC4F8"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14:paraId="4743372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78A8DEC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14:paraId="0177C7A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6B31E950"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14:paraId="74D097F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14:paraId="016419A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14:paraId="7838296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1D992E3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14:paraId="188D975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14:paraId="0AF2DAE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21C415DA"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14:paraId="7A87086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14:paraId="295B8C0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14:paraId="3817AC34" w14:textId="77777777"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14:paraId="7F36218D"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5AB2162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14:paraId="7D09DB9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14:paraId="7E39495A" w14:textId="77777777"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14:paraId="76BFEF5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14:paraId="3C4CC66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14:paraId="6863238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14:paraId="3E568C91"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14:paraId="195B7C0E"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14:paraId="65B2F5B5"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14:paraId="1D890BAE"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14:paraId="2D91CD68"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14:paraId="4D81D54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14:paraId="08E04EC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14:paraId="203BDCE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33972A6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4942244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14:paraId="0977A65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14:paraId="4E3547EC"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14:paraId="6D150D4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5BABA09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623C3FBB" w14:textId="77777777"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14:paraId="3C65CD57"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2883455E"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4F08FAEB"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268EE60F"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531C9B60"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0B81881F"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14:paraId="034FC35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26067FC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14:paraId="6261E47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6085B56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048C9E3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14:paraId="219E522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51C1DE5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57C3A8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14:paraId="59DD1A7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14:paraId="124E0D0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14:paraId="575649F6"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14:paraId="246057B5" w14:textId="77777777"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14:paraId="1F117F77" w14:textId="77777777"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7D53C15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14:paraId="112DCB0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14:paraId="24D3897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14:paraId="624D689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4EB2DBF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14:paraId="3EAEAFB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14:paraId="4E98A0E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14:paraId="506297F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716BA4FB"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14:paraId="49A5265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5FBDE7A5"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14:paraId="136C9CA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14:paraId="48C37CB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14:paraId="0E94CA48" w14:textId="77777777"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14:paraId="7D20F66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7499F43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513A7B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14:paraId="4BB3273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14:paraId="32F483C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697073D5"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14:paraId="1A18ACF7" w14:textId="77777777" w:rsidR="00B540EE" w:rsidRPr="0074495D" w:rsidRDefault="00B540EE">
      <w:pPr>
        <w:spacing w:after="0" w:line="360" w:lineRule="auto"/>
        <w:ind w:firstLine="709"/>
        <w:jc w:val="both"/>
        <w:rPr>
          <w:rFonts w:ascii="Times New Roman" w:hAnsi="Times New Roman"/>
          <w:sz w:val="28"/>
          <w:szCs w:val="28"/>
        </w:rPr>
      </w:pPr>
    </w:p>
    <w:p w14:paraId="3FB03980" w14:textId="77777777"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14:paraId="669ABF0F"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59A0A14D"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0258F4AC"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29AF1AF7"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3DAA3D37" w14:textId="77777777"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14:paraId="46FB3C66" w14:textId="77777777"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14:paraId="2F48F198"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14:paraId="1C691436"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14:paraId="063913B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14:paraId="56B7155F"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48BBC3F0" w14:textId="77777777"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6658B3A3"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73F0722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6A58C26C"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6A278B2A"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0A12B39C"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14:paraId="0A8129FD"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14:paraId="183478DF"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14:paraId="300DD210"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14:paraId="1D407B7E"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14:paraId="4DCE55C8"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7FBDBEA8"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2D482D8A" w14:textId="77777777"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4507E05F"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14:paraId="5A37832A"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14:paraId="1EAFB641"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14:paraId="55EFA6D7"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14:paraId="65E06E07"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14:paraId="6DEA0045"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14:paraId="45194F54"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14:paraId="77051185"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14:paraId="187E0A83"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36660C59" w14:textId="77777777"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14:paraId="03F47420"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14:paraId="54178F2B"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14:paraId="26DC5085"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14:paraId="6D09C75E"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2B32652C"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476024EC"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14:paraId="4E7546B4"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14:paraId="0426407C"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4A848766" w14:textId="77777777"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14:paraId="594B304A"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14:paraId="348877BA"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14:paraId="7265E32C"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14:paraId="49C90F9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14:paraId="4166D577"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14:paraId="2117FB04"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14:paraId="3005988E"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14:paraId="61BA39BB"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14:paraId="404592FA"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14:paraId="482444B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14:paraId="326C9CF6"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14:paraId="0BCE4E9B"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14:paraId="04AA3D7F"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14:paraId="1205D28F"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14:paraId="046B6BE1"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14:paraId="2816457F"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14:paraId="7974D9CC"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14:paraId="12D45DF3"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14:paraId="7824EA0C"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14:paraId="3B33C61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14:paraId="4C436ABF"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14:paraId="51630E0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14:paraId="601E314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14:paraId="015571F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14:paraId="460216A1"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14:paraId="592AE8AB"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14:paraId="5E2CC6A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14:paraId="76CEE3E3"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14:paraId="7A098421"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14:paraId="5A1EF22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14:paraId="703DA2D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14:paraId="079D84B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14:paraId="40F98D0A"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40A49EA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14:paraId="0668888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14:paraId="734B4F0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14:paraId="2B24B10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14:paraId="39A7B3B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14:paraId="71A5E4A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14:paraId="0441692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14:paraId="5C6AF313"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14:paraId="0DFC02D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14:paraId="1804900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14:paraId="0216F5D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45E174D9"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14:paraId="754C7077"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14:paraId="10836897"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14:paraId="1C5016F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14:paraId="478CC3D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14:paraId="7E42C47B"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14:paraId="6278A2A9"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14:paraId="49051086"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14:paraId="6257CA6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14:paraId="5CFDD16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14:paraId="105818EB"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14:paraId="1EC0AC7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14:paraId="60A41FF3"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14:paraId="136A9043"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14:paraId="7A2D0BC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14:paraId="2D2A4017"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14:paraId="48E98800"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14:paraId="42133314"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14:paraId="759B6040"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14:paraId="64C87D3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14:paraId="7A78C4D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14:paraId="0624D489"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14:paraId="4DFA50A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14:paraId="16F4078F"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14:paraId="2AD2AEF9"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14:paraId="6F8F5EDF"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14:paraId="6A3777BC"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14:paraId="6CF968B2" w14:textId="77777777" w:rsidR="00B540EE" w:rsidRPr="0074495D" w:rsidRDefault="00B540EE">
      <w:pPr>
        <w:spacing w:after="0" w:line="360" w:lineRule="auto"/>
        <w:ind w:firstLine="709"/>
        <w:jc w:val="both"/>
        <w:rPr>
          <w:rFonts w:ascii="Times New Roman" w:hAnsi="Times New Roman"/>
          <w:sz w:val="28"/>
          <w:szCs w:val="28"/>
        </w:rPr>
      </w:pPr>
    </w:p>
    <w:p w14:paraId="3732691A" w14:textId="77777777"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14:paraId="23F6EEC7"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3330416"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73097E2"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14:paraId="4E3F956A" w14:textId="77777777"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14:paraId="7853D4F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14:paraId="431D7F7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5DB0B92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14:paraId="5FBBBF5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14:paraId="40A96DD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14:paraId="3EE69749"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14:paraId="2F469361"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14:paraId="4190AB22"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14:paraId="6602085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14:paraId="770725B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14:paraId="683F6A3F"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63DBE1B4"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14:paraId="056EA909"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01576E4D"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14:paraId="122F4403"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3A50D7DF" w14:textId="77777777"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14:paraId="4A764E81" w14:textId="77777777"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37AE8DC5"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14:paraId="3E818F6A"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0B67AEFA"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14:paraId="23B05BA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14:paraId="3FB8DD4D"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14:paraId="320E9F53"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76031083"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14:paraId="6E9D57DD"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2540B73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14:paraId="3EC28609"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479CF02B"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14:paraId="6AB686D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14:paraId="77601BE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14:paraId="3D1A79E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14:paraId="3BC373CD" w14:textId="77777777"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14:paraId="543E53FE" w14:textId="77777777"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14:paraId="76290CEA" w14:textId="77777777"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14:paraId="1FE15E74"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14:paraId="23F13BEB"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14:paraId="78946D8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14:paraId="713BA97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14:paraId="18E21693"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14:paraId="3488CA1D"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7EBE83A9"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14:paraId="6DCDF562"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14:paraId="114BAEB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14:paraId="1F7A243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14:paraId="2BCBBF8D"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14:paraId="428043D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14:paraId="4DB74ABF"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0BBB71B5" w14:textId="77777777"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14:paraId="3105EAF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4B13169D"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14:paraId="3657509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14:paraId="4EBA81BF"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14:paraId="641069A1"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64B13F3F"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14:paraId="7ED4341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2DDF5F40"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14:paraId="6D55EEB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14B2F157"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14:paraId="2FE165F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5112930"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14:paraId="2E6617B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1DA7A184" w14:textId="77777777"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14:paraId="42EC11FB"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757A9988"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B60DDF4"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14:paraId="4E2FDB0B"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14:paraId="1CF3032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14:paraId="31CC8D9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14:paraId="0F60A9F5"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14:paraId="0A64D62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597847D8"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14:paraId="766913B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14:paraId="3826430D"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14:paraId="2EE70F08"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7138806B"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FA372E6"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14:paraId="5C7B95E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14:paraId="0C33A408"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14:paraId="34286ED8"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14:paraId="0E312731"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14:paraId="0EB94AA9"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14:paraId="7571F049"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2F1C17E2"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14:paraId="63CCFA36" w14:textId="77777777"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49A7E3E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14:paraId="48DED92D"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283E7F65"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14:paraId="00AA1CB0"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14:paraId="191B3AF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14:paraId="44B2FED0"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14:paraId="21E63D0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14:paraId="18C108D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14:paraId="407C25B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14:paraId="75C0F8D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14:paraId="07170B8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14:paraId="1A21EF2B"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14:paraId="22E1162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14:paraId="301B54E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14:paraId="2394ABA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14:paraId="198A3D6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14:paraId="6762451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14:paraId="4000CDA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14:paraId="79DD909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14:paraId="44021C9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14:paraId="2010D92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14:paraId="41677B6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14:paraId="39F59D7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14:paraId="1EA5EA6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14:paraId="5E1DDF35"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14:paraId="3B08EF2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14:paraId="60CAE75B"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14:paraId="631A7F80"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14:paraId="0A9A2B7E"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14:paraId="57833A04"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14:paraId="6055A2F6"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14:paraId="5059ACB4"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14:paraId="1B436077"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14:paraId="02D87E5D"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14:paraId="4674740D"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14:paraId="7C94EE63"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14:paraId="788A50BC"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14:paraId="6D483767"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14:paraId="0682550B"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14:paraId="51054CC1"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14:paraId="535E6613"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14:paraId="677EB833" w14:textId="77777777"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14:paraId="036D5971"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14:paraId="150D0085"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14:paraId="2ED9B83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14:paraId="717C33BF"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14:paraId="44DA2192"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14:paraId="7F46A930"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14:paraId="54D59DC2" w14:textId="77777777"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14:paraId="2211F71E" w14:textId="77777777" w:rsidR="00B540EE" w:rsidRPr="0074495D" w:rsidRDefault="00B540EE">
      <w:pPr>
        <w:spacing w:after="0" w:line="360" w:lineRule="auto"/>
        <w:ind w:firstLine="709"/>
        <w:jc w:val="both"/>
        <w:rPr>
          <w:rFonts w:ascii="Times New Roman" w:hAnsi="Times New Roman"/>
          <w:sz w:val="28"/>
          <w:szCs w:val="28"/>
        </w:rPr>
      </w:pPr>
    </w:p>
    <w:p w14:paraId="2641F2FF" w14:textId="77777777"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14:paraId="4B13E3D9"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5518D30C"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34655DAF"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2FC7D2C0"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FECD0DD"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5B158234"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6330EF83"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676160A2"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1DC52436" w14:textId="77777777"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14:paraId="2F0ADAAC" w14:textId="77777777"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14:paraId="4E73D50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4CC0072B"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14:paraId="7DDFDB1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0FE57686"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14:paraId="7100B2BE"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14:paraId="42D6087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14:paraId="2810081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14:paraId="0A121C31"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14:paraId="73D0372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15DFB0B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14:paraId="418B8AD7"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215A279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14:paraId="1AAD51E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062CBFE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14:paraId="7DCB9DDE"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14:paraId="07744563"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14:paraId="1296A4A2"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3836A123" w14:textId="77777777"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14:paraId="22D07DBB" w14:textId="77777777"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14:paraId="33742362"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14:paraId="097E4624"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14:paraId="4C5576E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14:paraId="05BF024A"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14:paraId="0BC79539"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14:paraId="02B4520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14:paraId="5ABA768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14:paraId="3E612F06"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14:paraId="3155C2D6"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14:paraId="4220546C"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14:paraId="6D53946A"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14:paraId="3A7196E7"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14:paraId="32B6E114"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14:paraId="2CE588D8"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14:paraId="7CBF925E"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14:paraId="5C5F206D"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14:paraId="486BCE3D"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14:paraId="6AD3CF6D"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14:paraId="5AC97D8F"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14:paraId="7EE2C59D" w14:textId="77777777" w:rsidR="00B540EE" w:rsidRPr="0074495D" w:rsidRDefault="00B540EE">
      <w:pPr>
        <w:spacing w:after="0" w:line="360" w:lineRule="auto"/>
        <w:ind w:firstLine="709"/>
        <w:jc w:val="both"/>
        <w:rPr>
          <w:rFonts w:ascii="Times New Roman" w:hAnsi="Times New Roman"/>
          <w:sz w:val="28"/>
          <w:szCs w:val="28"/>
        </w:rPr>
      </w:pPr>
    </w:p>
    <w:p w14:paraId="5CC4231A" w14:textId="77777777"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14:paraId="6B837B14"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2E1597EA"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0D71CA59"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616C5FBE"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14:paraId="15A1EAB2"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14:paraId="7FB56D00"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14:paraId="6E239DFF"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14:paraId="6771295C"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14:paraId="7B4C93A6"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14:paraId="43C9305B"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1850E003"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71AE9B78"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p>
    <w:p w14:paraId="528F3644"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B21A94A"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35686CE0" w14:textId="77777777"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14:paraId="0225A3EC" w14:textId="77777777"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790E4057" w14:textId="77777777"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14:paraId="32C73EDF"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20C3C5C2"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14:paraId="118667AA"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6C43A378"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79E33411"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14:paraId="1C516B96"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7A991342"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14:paraId="5D84CCE7"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4AB5928F"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14:paraId="32C44D38"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2FD32BF2" w14:textId="77777777"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14:paraId="5349AB25"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4C37882D"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14:paraId="0970091B"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2A1A13B9"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14:paraId="45735B8D"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758C04AA"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14:paraId="179BE2CC" w14:textId="77777777"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52587B75" w14:textId="77777777" w:rsidR="00F17097" w:rsidRPr="0074495D" w:rsidRDefault="00F17097" w:rsidP="00F17097">
      <w:pPr>
        <w:pStyle w:val="3"/>
        <w:spacing w:before="0" w:beforeAutospacing="0" w:after="0" w:afterAutospacing="0" w:line="360" w:lineRule="auto"/>
        <w:ind w:firstLine="709"/>
        <w:rPr>
          <w:szCs w:val="28"/>
        </w:rPr>
      </w:pPr>
      <w:bookmarkStart w:id="316" w:name="_Toc409691714"/>
    </w:p>
    <w:p w14:paraId="27851F0E" w14:textId="77777777"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14:paraId="390536FA"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181AD4F6"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14:paraId="5868A76D"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41EBD411"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F33775B"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4476961B"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14:paraId="14695E8E"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295D31C6"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774B37A4"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1BA2900F"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467D3E21" w14:textId="77777777" w:rsidR="009C58E9" w:rsidRPr="0074495D" w:rsidRDefault="009C58E9" w:rsidP="00FA7A95">
      <w:pPr>
        <w:spacing w:after="0" w:line="360" w:lineRule="auto"/>
        <w:ind w:firstLine="709"/>
        <w:jc w:val="both"/>
        <w:rPr>
          <w:rFonts w:ascii="Times New Roman" w:hAnsi="Times New Roman"/>
          <w:sz w:val="28"/>
          <w:szCs w:val="28"/>
        </w:rPr>
      </w:pPr>
    </w:p>
    <w:p w14:paraId="4DC5580C"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14:paraId="26CF98F5" w14:textId="77777777"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052BA542"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14:paraId="766F759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14:paraId="2CFE3C67"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14:paraId="306017A8" w14:textId="77777777"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71785282" w14:textId="77777777"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14:paraId="30023432"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14:paraId="5F993C73" w14:textId="77777777"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14:paraId="14B1034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14:paraId="65D6E200" w14:textId="77777777"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14:paraId="7FA910D5" w14:textId="77777777"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14:paraId="13F7BEBB"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14:paraId="225CCF72" w14:textId="77777777"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14:paraId="5D8F1524" w14:textId="77777777"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14:paraId="552ADFE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14:paraId="68DD0C0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14:paraId="0323DB6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14:paraId="11A4333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14:paraId="634CAA8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14:paraId="0F37EC9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14:paraId="6F7B4E7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14:paraId="687F0D1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14:paraId="6D270D8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14:paraId="0E3F589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14:paraId="2F35D98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14:paraId="3FE770A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2CDA8C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573E2A9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14:paraId="06F5F9C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14:paraId="257CA70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14:paraId="3A209FE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14:paraId="10A3D53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14:paraId="78364B9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14:paraId="55FF69D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428CA37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14:paraId="2866F85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14:paraId="11514C9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76F303E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63EAB69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14:paraId="3E6AFBA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14:paraId="2944C56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14:paraId="4E55DFC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14:paraId="4F779E1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14:paraId="3AF8409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14:paraId="60D33DE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14:paraId="22FA4D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14:paraId="778AD32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14:paraId="23D4841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2ADD6F3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14:paraId="0C0004D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14:paraId="77C69BF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14:paraId="195A809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4002FDB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14:paraId="4DCD04F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14:paraId="4D435DC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14:paraId="2C70848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14:paraId="73996A4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14:paraId="5F8F6F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14:paraId="1CBB1A5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14:paraId="50EDFF5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14:paraId="5569FCA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14:paraId="5E0F890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14:paraId="1507FDD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14:paraId="6EA24BC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14:paraId="63427C0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089D8EF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14:paraId="1F831CF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14:paraId="03FBB54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14:paraId="6A674F4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14:paraId="1859E7E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14:paraId="4C228C3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14:paraId="646916A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2E960EB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14:paraId="4DBFF98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14:paraId="58D4382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607A61D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14:paraId="5209629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14:paraId="4D18AFC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14:paraId="471CF6A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3D2E704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14:paraId="399736C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791E47D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14:paraId="19B6D62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14:paraId="16416D5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14:paraId="670D0CD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14:paraId="7AB219D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14:paraId="1D977FB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580A708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238CEDD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14:paraId="708C834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14:paraId="5994390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265C379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3ACCFC8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14:paraId="6500F0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14:paraId="7015866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14:paraId="04D3003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14:paraId="2DBBA76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14:paraId="1312E6F4" w14:textId="77777777" w:rsidR="00F17097" w:rsidRPr="0074495D" w:rsidRDefault="0024776D" w:rsidP="004F3883">
      <w:pPr>
        <w:pStyle w:val="afffa"/>
      </w:pPr>
      <w:r w:rsidRPr="0074495D">
        <w:t>А. Эшпай. «Венгерские напевы».</w:t>
      </w:r>
    </w:p>
    <w:p w14:paraId="5732D6C3" w14:textId="77777777"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14:paraId="5465D28D" w14:textId="77777777"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14:paraId="614B51A6"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218832C3"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01101412"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60DEB6FA"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5B1E76C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14:paraId="3ABE9890"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3CEFACF8"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14:paraId="51CB8C12"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08C9708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32EF74D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2761341E"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14:paraId="57193398"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7CDD401B"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EF14F9B"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1A87DAA2"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68DB2CDA"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3B548348"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14:paraId="343D441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2D68EAA9"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14:paraId="2CFF2EDC"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54B5831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5273DD87"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14:paraId="420676C2"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14:paraId="0D06CDD7"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14:paraId="59137105"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14:paraId="59E3A455"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14:paraId="0D2430B7"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406D9C2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480D0698"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14:paraId="36C2E16B" w14:textId="77777777"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14:paraId="6D4E846F"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783B89DC"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1F24C0B9" w14:textId="77777777"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6002402A"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14:paraId="5164659F" w14:textId="77777777"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14:paraId="139B60DA"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14:paraId="4ADF47BD" w14:textId="77777777"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72CFEE81" w14:textId="77777777"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14:paraId="2DFDCAB1" w14:textId="77777777"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14:paraId="7C55BDA4" w14:textId="77777777"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14:paraId="00593884"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14:paraId="79D9BDD9" w14:textId="77777777"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315519E2" w14:textId="77777777"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28CEB21E" w14:textId="77777777"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14:paraId="1C93F986" w14:textId="77777777"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73D84E3C" w14:textId="77777777"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14:paraId="4C3E5BB7"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0F516881" w14:textId="77777777"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4122DB5B"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14:paraId="7145F844" w14:textId="77777777"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14:paraId="24522A1D"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14:paraId="7F26531A"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7C4F11F7" w14:textId="77777777"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007124F3"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14:paraId="0FA32744" w14:textId="77777777"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14:paraId="01261CE5" w14:textId="77777777"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14:paraId="2E2F3D38" w14:textId="77777777"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14:paraId="654C5C21"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14:paraId="3D775653" w14:textId="77777777"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14:paraId="26377D0E"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39C53FD4" w14:textId="77777777"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5F2E7544" w14:textId="77777777"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14:paraId="145595F6" w14:textId="77777777"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14:paraId="3266B331" w14:textId="77777777"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14:paraId="28F53AD1" w14:textId="77777777"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62DE197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7D851877"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76088CAE"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14:paraId="4109EE5D" w14:textId="77777777"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350A4911"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14:paraId="66A1DE80"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14:paraId="6AE1BFB8" w14:textId="77777777"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7184F345"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1475A0F8"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14:paraId="7FAD0A27"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2C6B85FC"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3FFEC4A"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14:paraId="7C18A141" w14:textId="77777777"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14:paraId="57EF3AAA" w14:textId="77777777"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14:paraId="0FAA75EF" w14:textId="77777777" w:rsidR="00B540EE" w:rsidRPr="0074495D" w:rsidRDefault="00B540EE" w:rsidP="00F17097">
      <w:pPr>
        <w:spacing w:after="0" w:line="360" w:lineRule="auto"/>
        <w:ind w:firstLine="709"/>
        <w:jc w:val="both"/>
        <w:rPr>
          <w:rFonts w:ascii="Times New Roman" w:hAnsi="Times New Roman"/>
          <w:b/>
          <w:sz w:val="28"/>
          <w:szCs w:val="28"/>
        </w:rPr>
      </w:pPr>
    </w:p>
    <w:p w14:paraId="197B1410" w14:textId="77777777"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14:paraId="21BD732B"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7BF80BCA"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75E9360C"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0ECB595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2A2EC5CE"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14:paraId="5F6744F4"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14:paraId="17CD2BAB" w14:textId="77777777"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35110F98" w14:textId="77777777"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14:paraId="6A901734"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14:paraId="34D70FB1"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14:paraId="3981BF0F" w14:textId="77777777"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14:paraId="418B8069" w14:textId="77777777"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14:paraId="1FCA0D72" w14:textId="77777777"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14:paraId="257284F7"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14:paraId="3563B433"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4D04D268"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14:paraId="4D08BD5E" w14:textId="77777777"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14:paraId="635593F7" w14:textId="77777777"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651A5C3F"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14:paraId="3F51BDD8"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14:paraId="3DECE2F5"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14:paraId="43CBA287" w14:textId="77777777"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7626E07E" w14:textId="77777777" w:rsidR="00B540EE" w:rsidRPr="0074495D" w:rsidRDefault="00B540EE">
      <w:pPr>
        <w:spacing w:after="0" w:line="360" w:lineRule="auto"/>
        <w:ind w:firstLine="709"/>
        <w:jc w:val="both"/>
        <w:rPr>
          <w:rFonts w:ascii="Times New Roman" w:hAnsi="Times New Roman"/>
          <w:sz w:val="28"/>
          <w:szCs w:val="28"/>
        </w:rPr>
      </w:pPr>
    </w:p>
    <w:p w14:paraId="4C7F3E9B" w14:textId="77777777"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14:paraId="48918B76" w14:textId="77777777"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12A00ED4"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21659024"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50578699"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48D38D6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76E45885" w14:textId="77777777"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14:paraId="3124D7A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14:paraId="6D7327AB"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75C5B5D1"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14:paraId="3CDD05F1"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0639C180"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14:paraId="70C101E5"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3772A973"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44DB72F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31D69E43"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1182481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14:paraId="4E141C01"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14:paraId="74832C0D"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673DD8D2"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14:paraId="4AB3D1EC"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14:paraId="6F891835"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14:paraId="7972A26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3DCD8B68"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1169F8F7"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980C997"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4CC25FA0" w14:textId="77777777"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14:paraId="57DB58B0" w14:textId="77777777" w:rsidR="00B540EE" w:rsidRPr="0074495D" w:rsidRDefault="00B540EE" w:rsidP="0012121B">
      <w:pPr>
        <w:spacing w:after="0" w:line="360" w:lineRule="auto"/>
        <w:jc w:val="both"/>
        <w:rPr>
          <w:rFonts w:ascii="Times New Roman" w:hAnsi="Times New Roman"/>
          <w:sz w:val="28"/>
          <w:szCs w:val="28"/>
        </w:rPr>
      </w:pPr>
    </w:p>
    <w:p w14:paraId="14E6306E"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14:paraId="5DDCB34B"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14:paraId="76D71B16"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14:paraId="353708D7" w14:textId="77777777"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14:paraId="1B5ADEAC" w14:textId="77777777"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081D39AA" w14:textId="77777777"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14:paraId="6439E5AE" w14:textId="77777777"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1C2D2386"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14:paraId="0AB880F5"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14:paraId="6337F019" w14:textId="77777777"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14:paraId="7402D8A7"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14:paraId="2C3E7C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14:paraId="74316735" w14:textId="77777777" w:rsidR="00B540EE" w:rsidRPr="0074495D" w:rsidRDefault="00B540EE">
      <w:pPr>
        <w:spacing w:after="0" w:line="360" w:lineRule="auto"/>
        <w:ind w:firstLine="709"/>
        <w:jc w:val="both"/>
        <w:rPr>
          <w:rFonts w:ascii="Times New Roman" w:hAnsi="Times New Roman"/>
          <w:sz w:val="28"/>
          <w:szCs w:val="28"/>
        </w:rPr>
      </w:pPr>
    </w:p>
    <w:p w14:paraId="265152CB" w14:textId="77777777"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14:paraId="18E1F703" w14:textId="77777777" w:rsidR="00B540EE" w:rsidRPr="0074495D" w:rsidRDefault="001341D0" w:rsidP="00436EB5">
      <w:pPr>
        <w:pStyle w:val="2"/>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14:paraId="2FCDE99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986DB83" w14:textId="77777777"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14:paraId="159FF70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34D4712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5504D18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34E83B3C" w14:textId="77777777"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14:paraId="4C352FEF"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14:paraId="2F7CB41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14:paraId="5E1504FB"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676D075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5CBFA5F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3F4EDD4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14:paraId="4F8AEF5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200D9A1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44DCBC32" w14:textId="77777777"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632C963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14:paraId="408BA3D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14:paraId="4818F2C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14:paraId="0026925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14:paraId="62C7CE9E"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264E6F2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14:paraId="2A0ACE50"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14:paraId="7B998DCE"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4CE20142"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155730B3"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14:paraId="4CF3EFD6" w14:textId="77777777"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4544B00C"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772284E3"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0250F21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14:paraId="7663953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656183A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14:paraId="69039E10"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4AD3BF3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14:paraId="385AFD3E"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15B1F4B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14:paraId="6705C50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63639DDD" w14:textId="77777777"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14:paraId="7FAC13B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077CDA3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5BCCA40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54BDB34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0C92911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DD5F0D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4384F96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5F612FD9"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14:paraId="2E75779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6B79BAF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38057649"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14:paraId="449793F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0614C646" w14:textId="77777777" w:rsidR="00B540EE" w:rsidRPr="0074495D" w:rsidRDefault="00B540EE" w:rsidP="00436EB5">
      <w:pPr>
        <w:spacing w:after="0" w:line="360" w:lineRule="auto"/>
        <w:ind w:firstLine="709"/>
        <w:jc w:val="both"/>
        <w:rPr>
          <w:rFonts w:ascii="Times New Roman" w:hAnsi="Times New Roman"/>
          <w:sz w:val="28"/>
          <w:szCs w:val="28"/>
        </w:rPr>
      </w:pPr>
    </w:p>
    <w:p w14:paraId="660726D9" w14:textId="77777777"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14:paraId="3B6A2E3F" w14:textId="77777777"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14:paraId="737CF17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14:paraId="1B474BA1"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192D0F5F"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70B3659B"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2D4DF10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222588C5"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14:paraId="14FCA983"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3BFFC60E"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5E5DDB27"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51AD5FB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14:paraId="033E466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14:paraId="071EA89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14:paraId="3E3783C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14:paraId="72C7339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14:paraId="5F13DFC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14:paraId="187CDC1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14:paraId="09142F6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14:paraId="666C56F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655130E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14:paraId="76CEBCD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14:paraId="742FDF5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14:paraId="6B981F63" w14:textId="77777777"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45F912E0" w14:textId="77777777"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14:paraId="7F55E33A" w14:textId="77777777"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14:paraId="1CFB2FB1" w14:textId="77777777"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14:paraId="6B616A7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14:paraId="133D8CC1"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14:paraId="3B4D8CF9"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29260387"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14:paraId="32620811"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75DC4C9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14:paraId="1F73239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14:paraId="1F28E62B"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14:paraId="7F12CDB1" w14:textId="77777777"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0F6A09D9"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14:paraId="720877C3"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14:paraId="49E75AF1"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4B98A6F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14:paraId="3A4B3724" w14:textId="77777777"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728F23E3"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860A410"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14:paraId="2E82E988"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6F45D9A6"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65BBADF0"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6C0CBB1C"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14:paraId="3F7302BB"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3A3C8697"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3F0433B6" w14:textId="77777777" w:rsidR="00B540EE" w:rsidRPr="0074495D" w:rsidRDefault="00B540EE" w:rsidP="00436EB5">
      <w:pPr>
        <w:spacing w:after="0" w:line="360" w:lineRule="auto"/>
        <w:ind w:firstLine="709"/>
        <w:jc w:val="both"/>
        <w:rPr>
          <w:rFonts w:ascii="Times New Roman" w:hAnsi="Times New Roman"/>
          <w:sz w:val="28"/>
          <w:szCs w:val="28"/>
        </w:rPr>
      </w:pPr>
    </w:p>
    <w:p w14:paraId="1F409354" w14:textId="77777777"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14:paraId="0B60B890"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189524E3"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2CB4D143"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14:paraId="2FCCC50B"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5DAFF855" w14:textId="77777777"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42D6BDB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433880A7"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69AC4D79"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14:paraId="12250DC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328D3CB8"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6F5F1AA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2E8DB71B"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0DB66333"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29084D9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14:paraId="3E950D7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773375BC"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14:paraId="0C389AC5" w14:textId="77777777"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14:paraId="72963993" w14:textId="77777777"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082BBD95" w14:textId="77777777"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14:paraId="1114B64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14:paraId="62A2722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0D02154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23F6960A" w14:textId="77777777" w:rsidR="00B540EE" w:rsidRPr="0074495D" w:rsidRDefault="00B540EE" w:rsidP="00436EB5">
      <w:pPr>
        <w:spacing w:after="0" w:line="360" w:lineRule="auto"/>
        <w:ind w:firstLine="709"/>
        <w:jc w:val="both"/>
        <w:rPr>
          <w:rFonts w:ascii="Times New Roman" w:hAnsi="Times New Roman"/>
          <w:sz w:val="28"/>
          <w:szCs w:val="28"/>
        </w:rPr>
      </w:pPr>
    </w:p>
    <w:p w14:paraId="45E6CA49" w14:textId="77777777"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14:paraId="41EB2564" w14:textId="77777777"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14:paraId="7506431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0C49D54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14:paraId="0787D68B"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14:paraId="013E4C7F" w14:textId="77777777"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4E0947E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55174ED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7A396E9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08539B4D" w14:textId="77777777" w:rsidR="00B540EE" w:rsidRPr="0074495D" w:rsidRDefault="00B540EE" w:rsidP="00436EB5">
      <w:pPr>
        <w:spacing w:after="0" w:line="360" w:lineRule="auto"/>
        <w:ind w:firstLine="709"/>
        <w:jc w:val="both"/>
        <w:rPr>
          <w:rFonts w:ascii="Times New Roman" w:hAnsi="Times New Roman"/>
          <w:b/>
          <w:sz w:val="28"/>
          <w:szCs w:val="28"/>
        </w:rPr>
      </w:pPr>
    </w:p>
    <w:p w14:paraId="0A799EBC" w14:textId="77777777"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14:paraId="76CB49E4" w14:textId="77777777" w:rsidR="00B540EE" w:rsidRPr="0074495D" w:rsidRDefault="00B540EE" w:rsidP="001341D0">
      <w:pPr>
        <w:pStyle w:val="3"/>
        <w:spacing w:before="0" w:beforeAutospacing="0" w:after="0" w:afterAutospacing="0" w:line="360" w:lineRule="auto"/>
        <w:ind w:firstLine="709"/>
        <w:jc w:val="center"/>
        <w:rPr>
          <w:szCs w:val="28"/>
        </w:rPr>
      </w:pPr>
    </w:p>
    <w:p w14:paraId="6FDEA77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4BCC436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7642639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6BF27E66"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50E80F42"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14:paraId="719E28B8"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5B8D219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14:paraId="504D81EE"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487E6186"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33703842" w14:textId="77777777" w:rsidR="00B540EE" w:rsidRPr="0074495D" w:rsidRDefault="00B540EE" w:rsidP="00436EB5">
      <w:pPr>
        <w:spacing w:after="0" w:line="360" w:lineRule="auto"/>
        <w:ind w:firstLine="709"/>
        <w:jc w:val="both"/>
        <w:rPr>
          <w:rFonts w:ascii="Times New Roman" w:hAnsi="Times New Roman"/>
          <w:sz w:val="28"/>
          <w:szCs w:val="28"/>
        </w:rPr>
      </w:pPr>
    </w:p>
    <w:p w14:paraId="732B0900" w14:textId="77777777"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14:paraId="55053AB6" w14:textId="77777777"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14:paraId="44AA3FBE" w14:textId="77777777"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525C3DE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37BEC31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2C5042B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14:paraId="1E1B769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1EA2379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503C1597" w14:textId="77777777"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2C152B5B" w14:textId="77777777"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14:paraId="432D124F"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14:paraId="332428C8"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0D3D507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14:paraId="04445D24"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14:paraId="4DB5F03D"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57CE3CE9"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1E038DF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0968FB1F"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1B7679F4"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2B314721"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1C828D64"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5776E4FB" w14:textId="77777777" w:rsidR="00B540EE" w:rsidRPr="0074495D" w:rsidRDefault="00B540EE" w:rsidP="00436EB5">
      <w:pPr>
        <w:spacing w:after="0" w:line="360" w:lineRule="auto"/>
        <w:ind w:firstLine="709"/>
        <w:jc w:val="both"/>
        <w:rPr>
          <w:rFonts w:ascii="Times New Roman" w:hAnsi="Times New Roman"/>
          <w:sz w:val="28"/>
          <w:szCs w:val="28"/>
        </w:rPr>
      </w:pPr>
    </w:p>
    <w:p w14:paraId="073B5F1B" w14:textId="77777777"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14:paraId="0BBC5432" w14:textId="77777777"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14:paraId="52F6BD4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14:paraId="5EC8590F"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14:paraId="470D6F7D" w14:textId="77777777"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14:paraId="697ADC7C"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14:paraId="2969653A"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14:paraId="4B5D364A"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14:paraId="51F8950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4879960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7B7CEFF1" w14:textId="77777777"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14:paraId="030DDE4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14:paraId="4613EDBB"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0593E66C"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15FB6C4B"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69762F6B"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76060238" w14:textId="77777777"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14:paraId="5F902331" w14:textId="77777777" w:rsidR="00B540EE" w:rsidRPr="0074495D" w:rsidRDefault="00B540EE" w:rsidP="00436EB5">
      <w:pPr>
        <w:spacing w:after="0" w:line="360" w:lineRule="auto"/>
        <w:ind w:firstLine="709"/>
        <w:jc w:val="both"/>
        <w:rPr>
          <w:rFonts w:ascii="Times New Roman" w:hAnsi="Times New Roman"/>
          <w:sz w:val="28"/>
          <w:szCs w:val="28"/>
        </w:rPr>
      </w:pPr>
    </w:p>
    <w:p w14:paraId="37A2EA97" w14:textId="77777777"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14:paraId="000E69E4" w14:textId="77777777"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14:paraId="44010AC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77080C1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0AC425D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21EBB8F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6B22AC3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2C36DDA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4FE237BE" w14:textId="77777777" w:rsidR="00B540EE" w:rsidRPr="0074495D" w:rsidRDefault="00B540EE" w:rsidP="00436EB5">
      <w:pPr>
        <w:spacing w:after="0" w:line="360" w:lineRule="auto"/>
        <w:ind w:firstLine="709"/>
        <w:jc w:val="both"/>
        <w:rPr>
          <w:rFonts w:ascii="Times New Roman" w:hAnsi="Times New Roman"/>
          <w:sz w:val="28"/>
          <w:szCs w:val="28"/>
        </w:rPr>
      </w:pPr>
    </w:p>
    <w:p w14:paraId="34815954" w14:textId="77777777"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14:paraId="614CB52B"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14:paraId="56CF21A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14:paraId="634B57F0"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5C798294"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3C93534A"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7AEF0A75"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3F711CC5"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14:paraId="71698B8D"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14:paraId="791BA63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34C39D5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4F76D51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1CDA853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063553F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14:paraId="46E3F5EA" w14:textId="77777777" w:rsidR="00B540EE" w:rsidRPr="0074495D" w:rsidRDefault="00B540EE" w:rsidP="00436EB5">
      <w:pPr>
        <w:spacing w:after="0" w:line="360" w:lineRule="auto"/>
        <w:ind w:firstLine="709"/>
        <w:jc w:val="both"/>
        <w:rPr>
          <w:rFonts w:ascii="Times New Roman" w:hAnsi="Times New Roman"/>
          <w:sz w:val="28"/>
          <w:szCs w:val="28"/>
        </w:rPr>
      </w:pPr>
    </w:p>
    <w:p w14:paraId="325DE627" w14:textId="77777777"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14:paraId="57533F55"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2FB17F90"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47778F6E"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50C639D0"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14:paraId="5FA4CC02"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503354B3"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5C45270D"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63F7F743"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3AD5A181"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30A19560"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14:paraId="41EC509A"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21DCFDC9"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14:paraId="3600D9B1"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59AC34B0"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3E6E3887"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257B5ECC"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08F08417"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14:paraId="0E0820E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68E205E4"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4208F7D6"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6D1897D1"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14:paraId="63852D47"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14:paraId="0726DC7B"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78E50C6F" w14:textId="77777777" w:rsidR="00B540EE" w:rsidRPr="0074495D" w:rsidRDefault="00B540EE" w:rsidP="00436EB5">
      <w:pPr>
        <w:spacing w:after="0" w:line="360" w:lineRule="auto"/>
        <w:ind w:firstLine="709"/>
        <w:jc w:val="both"/>
        <w:rPr>
          <w:rFonts w:ascii="Times New Roman" w:hAnsi="Times New Roman"/>
          <w:sz w:val="28"/>
          <w:szCs w:val="28"/>
        </w:rPr>
      </w:pPr>
    </w:p>
    <w:p w14:paraId="061AEF8B" w14:textId="77777777"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14:paraId="52646CA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71A9359B"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14:paraId="037A6D94"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0ACA7A65"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14:paraId="14C62DF1"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11DD2157"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14:paraId="6B54AF37"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14:paraId="2AD2BC0E" w14:textId="77777777"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14:paraId="71852E4A"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1D4DB87B"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14:paraId="49AB1A3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14:paraId="441A1137"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37134545"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79553D2F"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14:paraId="56191B19" w14:textId="77777777" w:rsidR="00B540EE" w:rsidRPr="0074495D" w:rsidRDefault="00B540EE" w:rsidP="00436EB5">
      <w:pPr>
        <w:spacing w:after="0" w:line="360" w:lineRule="auto"/>
        <w:ind w:firstLine="709"/>
        <w:jc w:val="both"/>
        <w:rPr>
          <w:rFonts w:ascii="Times New Roman" w:hAnsi="Times New Roman"/>
          <w:sz w:val="28"/>
          <w:szCs w:val="28"/>
        </w:rPr>
      </w:pPr>
    </w:p>
    <w:p w14:paraId="1C3184FF" w14:textId="77777777"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14:paraId="32C7E83B" w14:textId="77777777"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14:paraId="3A24DEC0" w14:textId="77777777"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14:paraId="338231E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4C0858B"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08CFE23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2A252A39"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6ED19DED" w14:textId="77777777"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14:paraId="7AA4896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15381B7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2481B4F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1F08255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168CA0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2BF4E1BA" w14:textId="77777777"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6C847702" w14:textId="77777777"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t xml:space="preserve">2.4. </w:t>
      </w:r>
      <w:r w:rsidR="00B540EE" w:rsidRPr="0074495D">
        <w:t>Программа коррекционной работы</w:t>
      </w:r>
      <w:bookmarkEnd w:id="400"/>
      <w:bookmarkEnd w:id="401"/>
      <w:bookmarkEnd w:id="402"/>
      <w:bookmarkEnd w:id="403"/>
    </w:p>
    <w:p w14:paraId="30D66AC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14:paraId="2CCB599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14:paraId="1038D50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6F50C82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14:paraId="091B67D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7B6C987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14:paraId="10223838" w14:textId="77777777" w:rsidR="00B540EE" w:rsidRPr="0074495D" w:rsidRDefault="00452C5F" w:rsidP="0012121B">
      <w:pPr>
        <w:pStyle w:val="3"/>
        <w:spacing w:line="360" w:lineRule="auto"/>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14:paraId="0BD3834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4C60FB5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14:paraId="3F96EE5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1C41EF6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14:paraId="288AD31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14:paraId="70D0A61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14:paraId="0F80BBEA"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14:paraId="58B5C7B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0BB8ACD"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45C8B3B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FA333C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7305E08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14:paraId="4384BF8A"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14:paraId="56B4F90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77C38BD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23D7A2D3" w14:textId="77777777"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14:paraId="228E40A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46535C3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14:paraId="0705E5D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14:paraId="084EB7C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14:paraId="4EEE1FB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2044A7E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14:paraId="04EAD1CB"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3F7F100B"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14:paraId="089751C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029530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3C63FB0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14:paraId="62A3200D"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27117601"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63E8D1B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75C1382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109453F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14:paraId="2565E0E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14:paraId="5071E44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3C4F098D"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3F2E41E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6CA4544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14:paraId="774100B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14:paraId="13C4D12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14:paraId="0097D3C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BA54021"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6D9A17F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14:paraId="4B964C3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5FF628E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018C00B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7304E577" w14:textId="77777777"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14:paraId="1DE3F6C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14:paraId="4D7EE89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18ACC5F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37334C8E"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14:paraId="460CA36D"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DE65D2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3990386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6CD0608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1113A26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14:paraId="3949825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5419027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E7F788C"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5B40885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55BB90F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14:paraId="17B5AE1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14:paraId="2FE3CDE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515F80F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57E47B3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73570EB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6DDC95B6" w14:textId="77777777"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14:paraId="4268647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14:paraId="39E34B7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14:paraId="5FD25E4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14:paraId="2477D26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23CEFED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5712BC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04E37C4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26240A3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4FA87F9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0E34037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7C7517B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14:paraId="331B7F27"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14:paraId="40E9D382"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14:paraId="656401FC"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48ACFFA1" w14:textId="77777777"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14:paraId="2FD7B09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14:paraId="009E2FF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14:paraId="4FA265B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2425725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4BA0CD9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72FB42F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2C43D66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418589A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3AFDDF9F" w14:textId="77777777"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14:paraId="3878B373" w14:textId="77777777"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1"/>
    </w:p>
    <w:p w14:paraId="098910B5" w14:textId="77777777"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14:paraId="6A529FA1" w14:textId="77777777"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14:paraId="7EC2E64F"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160A6A7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14:paraId="28A27A19"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14:paraId="7C32CD05"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14:paraId="43F04502"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14:paraId="739431DE"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174A112E"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14:paraId="0F81CB2F"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14:paraId="015C89C4"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561DE6D0"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14:paraId="542CA5C2"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14:paraId="4FDFF3D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D9B772B"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14:paraId="30379F90"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14:paraId="60F12337"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14:paraId="1DE0CEE6"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14:paraId="546DFFD5"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14:paraId="1AFC63A6"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14:paraId="5F87A5E7" w14:textId="77777777"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14:paraId="71F47D82" w14:textId="77777777"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14:paraId="4B7FE85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14:paraId="05009AFD"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14:paraId="03467F6E"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14:paraId="4293562F"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14:paraId="295E1DE6"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14:paraId="1AADBC5A" w14:textId="77777777"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14:paraId="161F7A3A" w14:textId="77777777"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14:paraId="50A0B905"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14:paraId="5285CAE8" w14:textId="77777777" w:rsidTr="00F01082">
        <w:trPr>
          <w:trHeight w:val="545"/>
          <w:jc w:val="center"/>
        </w:trPr>
        <w:tc>
          <w:tcPr>
            <w:tcW w:w="2719" w:type="dxa"/>
            <w:vMerge w:val="restart"/>
          </w:tcPr>
          <w:p w14:paraId="40E6C644"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14:paraId="7050E32F"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6A288306"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2F376E3F" w14:textId="77777777"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14:paraId="7C8D4465"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7E1A24BC" w14:textId="77777777" w:rsidTr="00F01082">
        <w:trPr>
          <w:trHeight w:val="317"/>
          <w:jc w:val="center"/>
        </w:trPr>
        <w:tc>
          <w:tcPr>
            <w:tcW w:w="2719" w:type="dxa"/>
            <w:vMerge/>
          </w:tcPr>
          <w:p w14:paraId="71C5F5A1" w14:textId="77777777"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14:paraId="526D090A" w14:textId="77777777" w:rsidR="00D56BAC" w:rsidRPr="0074495D" w:rsidRDefault="00D56BAC" w:rsidP="00F01082">
            <w:pPr>
              <w:spacing w:after="0" w:line="240" w:lineRule="auto"/>
              <w:jc w:val="both"/>
              <w:rPr>
                <w:rFonts w:ascii="Times New Roman" w:hAnsi="Times New Roman"/>
                <w:b/>
                <w:bCs/>
                <w:sz w:val="28"/>
                <w:szCs w:val="28"/>
              </w:rPr>
            </w:pPr>
          </w:p>
        </w:tc>
        <w:tc>
          <w:tcPr>
            <w:tcW w:w="775" w:type="dxa"/>
          </w:tcPr>
          <w:p w14:paraId="3C009FAC"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14:paraId="7EFA578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64FDED20"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14:paraId="7C7EDF47"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14:paraId="2A48B442"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14:paraId="42381F6B"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52B4CC60" w14:textId="77777777" w:rsidTr="00D56BAC">
        <w:trPr>
          <w:trHeight w:val="315"/>
          <w:jc w:val="center"/>
        </w:trPr>
        <w:tc>
          <w:tcPr>
            <w:tcW w:w="2719" w:type="dxa"/>
          </w:tcPr>
          <w:p w14:paraId="4C002A78"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3D6A2645"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14:paraId="2C4AF564" w14:textId="77777777" w:rsidR="00D56BAC" w:rsidRPr="0074495D" w:rsidRDefault="00D56BAC" w:rsidP="00D56BAC">
            <w:pPr>
              <w:spacing w:after="0" w:line="288" w:lineRule="auto"/>
              <w:jc w:val="both"/>
              <w:rPr>
                <w:rFonts w:ascii="Times New Roman" w:hAnsi="Times New Roman"/>
                <w:b/>
                <w:bCs/>
                <w:sz w:val="28"/>
                <w:szCs w:val="28"/>
              </w:rPr>
            </w:pPr>
          </w:p>
        </w:tc>
      </w:tr>
      <w:tr w:rsidR="00D56BAC" w:rsidRPr="0074495D" w14:paraId="71B7BF5E" w14:textId="77777777" w:rsidTr="00D56BAC">
        <w:trPr>
          <w:trHeight w:val="330"/>
          <w:jc w:val="center"/>
        </w:trPr>
        <w:tc>
          <w:tcPr>
            <w:tcW w:w="2719" w:type="dxa"/>
            <w:vMerge w:val="restart"/>
          </w:tcPr>
          <w:p w14:paraId="7D1170E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14:paraId="2125AC6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14:paraId="3D52EA5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30F4008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14:paraId="1BC5832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14:paraId="0346356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377BAB6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1E6A5E7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070B5E00" w14:textId="77777777" w:rsidTr="00D56BAC">
        <w:trPr>
          <w:trHeight w:val="375"/>
          <w:jc w:val="center"/>
        </w:trPr>
        <w:tc>
          <w:tcPr>
            <w:tcW w:w="2719" w:type="dxa"/>
            <w:vMerge/>
          </w:tcPr>
          <w:p w14:paraId="313570CF"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A35922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14:paraId="2435FEE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467F9D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28BBFF5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4F3E715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98FB3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08DFA6B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50625C0B" w14:textId="77777777" w:rsidTr="00D56BAC">
        <w:trPr>
          <w:trHeight w:val="360"/>
          <w:jc w:val="center"/>
        </w:trPr>
        <w:tc>
          <w:tcPr>
            <w:tcW w:w="2719" w:type="dxa"/>
            <w:vMerge/>
          </w:tcPr>
          <w:p w14:paraId="5A21DD39"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030A88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14:paraId="45BE0E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73375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7C2101B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194CF4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3843EC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20E3709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0BD97C39" w14:textId="77777777" w:rsidTr="00D56BAC">
        <w:trPr>
          <w:trHeight w:val="427"/>
          <w:jc w:val="center"/>
        </w:trPr>
        <w:tc>
          <w:tcPr>
            <w:tcW w:w="2719" w:type="dxa"/>
            <w:vMerge w:val="restart"/>
          </w:tcPr>
          <w:p w14:paraId="6871E50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14:paraId="746BAE2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14:paraId="620611D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1DE7847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14:paraId="55D22392"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79AB7D6A"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42F7427E"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22BEC6B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65995789" w14:textId="77777777" w:rsidTr="00D56BAC">
        <w:trPr>
          <w:trHeight w:val="385"/>
          <w:jc w:val="center"/>
        </w:trPr>
        <w:tc>
          <w:tcPr>
            <w:tcW w:w="2719" w:type="dxa"/>
            <w:vMerge/>
          </w:tcPr>
          <w:p w14:paraId="317F5D37"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7E27DDE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14:paraId="5A788F01"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5E12FA18"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91157A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495CF2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0DD56E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4FF42E1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0DB6EFAA" w14:textId="77777777" w:rsidTr="00D56BAC">
        <w:trPr>
          <w:trHeight w:val="201"/>
          <w:jc w:val="center"/>
        </w:trPr>
        <w:tc>
          <w:tcPr>
            <w:tcW w:w="2719" w:type="dxa"/>
            <w:vMerge/>
          </w:tcPr>
          <w:p w14:paraId="46C01689"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522D519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14:paraId="2FA02D87"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EFF70CE"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89763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2D9CF0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8E928E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23D3C1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16C3167C" w14:textId="77777777" w:rsidTr="00D56BAC">
        <w:trPr>
          <w:trHeight w:val="385"/>
          <w:jc w:val="center"/>
        </w:trPr>
        <w:tc>
          <w:tcPr>
            <w:tcW w:w="2719" w:type="dxa"/>
            <w:vMerge/>
          </w:tcPr>
          <w:p w14:paraId="3E150182"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6E7AD4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14:paraId="40EF1020"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E4A7038"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78BFF0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768BAD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79D90C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22C911F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0B517077" w14:textId="77777777" w:rsidTr="00D56BAC">
        <w:trPr>
          <w:trHeight w:val="402"/>
          <w:jc w:val="center"/>
        </w:trPr>
        <w:tc>
          <w:tcPr>
            <w:tcW w:w="2719" w:type="dxa"/>
            <w:vMerge w:val="restart"/>
          </w:tcPr>
          <w:p w14:paraId="5542602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14:paraId="6E6F681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14:paraId="42FA50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17F671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6472642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37972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353BD05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52B52B7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221F5BA5" w14:textId="77777777" w:rsidTr="00D56BAC">
        <w:trPr>
          <w:trHeight w:val="234"/>
          <w:jc w:val="center"/>
        </w:trPr>
        <w:tc>
          <w:tcPr>
            <w:tcW w:w="2719" w:type="dxa"/>
            <w:vMerge/>
          </w:tcPr>
          <w:p w14:paraId="4E543ED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10FBFED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14:paraId="2E6B9F06"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71C06FC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E8C69B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6BC0CEF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5ED10E8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15275CC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72DF5A0" w14:textId="77777777" w:rsidTr="00D56BAC">
        <w:trPr>
          <w:trHeight w:val="318"/>
          <w:jc w:val="center"/>
        </w:trPr>
        <w:tc>
          <w:tcPr>
            <w:tcW w:w="2719" w:type="dxa"/>
            <w:vMerge/>
          </w:tcPr>
          <w:p w14:paraId="280B8D81"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5E40490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14:paraId="633F8A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17C2AFE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22E3BF3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62A4E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01B41E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60BC69A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42B12D30" w14:textId="77777777" w:rsidTr="00D56BAC">
        <w:trPr>
          <w:trHeight w:val="181"/>
          <w:jc w:val="center"/>
        </w:trPr>
        <w:tc>
          <w:tcPr>
            <w:tcW w:w="2719" w:type="dxa"/>
            <w:vMerge w:val="restart"/>
          </w:tcPr>
          <w:p w14:paraId="7934B95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14:paraId="76B6291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14:paraId="45547C3A"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552EA18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78F867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6CB8CB4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085BB30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40EF98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49B4B734" w14:textId="77777777" w:rsidTr="00D56BAC">
        <w:trPr>
          <w:trHeight w:val="215"/>
          <w:jc w:val="center"/>
        </w:trPr>
        <w:tc>
          <w:tcPr>
            <w:tcW w:w="2719" w:type="dxa"/>
            <w:vMerge/>
          </w:tcPr>
          <w:p w14:paraId="221F6507"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973882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14:paraId="503BD687"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2A1CB04"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33F6275B"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05508BC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E1004B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4792117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B220A96" w14:textId="77777777" w:rsidTr="00D56BAC">
        <w:trPr>
          <w:trHeight w:val="251"/>
          <w:jc w:val="center"/>
        </w:trPr>
        <w:tc>
          <w:tcPr>
            <w:tcW w:w="2719" w:type="dxa"/>
            <w:vMerge/>
          </w:tcPr>
          <w:p w14:paraId="34E52FD7"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57691EC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14:paraId="76CF743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FA94D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6D1C53C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72C6B9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CD5DCC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4382C73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DFFA1A9" w14:textId="77777777" w:rsidTr="00D56BAC">
        <w:trPr>
          <w:trHeight w:val="251"/>
          <w:jc w:val="center"/>
        </w:trPr>
        <w:tc>
          <w:tcPr>
            <w:tcW w:w="2719" w:type="dxa"/>
            <w:vMerge w:val="restart"/>
          </w:tcPr>
          <w:p w14:paraId="33FCE26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14:paraId="07864EF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14:paraId="468FAF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11541D5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62F5D4F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0BF6E89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A457D77"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76EAEFD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514071B8" w14:textId="77777777" w:rsidTr="00D56BAC">
        <w:trPr>
          <w:trHeight w:val="215"/>
          <w:jc w:val="center"/>
        </w:trPr>
        <w:tc>
          <w:tcPr>
            <w:tcW w:w="2719" w:type="dxa"/>
            <w:vMerge/>
          </w:tcPr>
          <w:p w14:paraId="42E99DCC"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175766F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14:paraId="0F14D82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2DB46D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DCAC66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672B3C15"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00ACCE78"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0079871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854996B" w14:textId="77777777" w:rsidTr="00D56BAC">
        <w:trPr>
          <w:trHeight w:val="301"/>
          <w:jc w:val="center"/>
        </w:trPr>
        <w:tc>
          <w:tcPr>
            <w:tcW w:w="2719" w:type="dxa"/>
          </w:tcPr>
          <w:p w14:paraId="3057888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14:paraId="291E7F9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14:paraId="12125D3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658EBCC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2FED082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335F265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44EFE2B"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4579AFA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E7813B6" w14:textId="77777777" w:rsidTr="00D56BAC">
        <w:trPr>
          <w:trHeight w:val="413"/>
          <w:jc w:val="center"/>
        </w:trPr>
        <w:tc>
          <w:tcPr>
            <w:tcW w:w="2719" w:type="dxa"/>
            <w:vMerge w:val="restart"/>
          </w:tcPr>
          <w:p w14:paraId="108E927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14:paraId="4895849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14:paraId="2B0D93BE"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42E99A8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6DA9B05"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5B79BE18"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87E902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5A6D4EE2"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03C88FBE" w14:textId="77777777" w:rsidTr="00D56BAC">
        <w:trPr>
          <w:trHeight w:val="385"/>
          <w:jc w:val="center"/>
        </w:trPr>
        <w:tc>
          <w:tcPr>
            <w:tcW w:w="2719" w:type="dxa"/>
            <w:vMerge/>
          </w:tcPr>
          <w:p w14:paraId="4F98FE44"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3B5F45A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14:paraId="5100E8E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AF46ED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7E4DF8E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05300A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5B4DB46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4F0EBF2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0EB20387" w14:textId="77777777" w:rsidTr="00D56BAC">
        <w:trPr>
          <w:trHeight w:val="284"/>
          <w:jc w:val="center"/>
        </w:trPr>
        <w:tc>
          <w:tcPr>
            <w:tcW w:w="4984" w:type="dxa"/>
            <w:gridSpan w:val="2"/>
          </w:tcPr>
          <w:p w14:paraId="403F2B9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14:paraId="52770E5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14:paraId="3C6E60C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14:paraId="718349B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14:paraId="54B0F89B"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14:paraId="243E327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14:paraId="0121F49E"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14:paraId="5E2BC031" w14:textId="77777777" w:rsidTr="00D56BAC">
        <w:trPr>
          <w:trHeight w:val="301"/>
          <w:jc w:val="center"/>
        </w:trPr>
        <w:tc>
          <w:tcPr>
            <w:tcW w:w="4984" w:type="dxa"/>
            <w:gridSpan w:val="2"/>
          </w:tcPr>
          <w:p w14:paraId="5E3E1960"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14:paraId="0F605A3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7E71EC8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38B331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3E339036"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5B302A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61DC5EBF"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36AAAED1" w14:textId="77777777" w:rsidTr="00D56BAC">
        <w:trPr>
          <w:trHeight w:val="232"/>
          <w:jc w:val="center"/>
        </w:trPr>
        <w:tc>
          <w:tcPr>
            <w:tcW w:w="4984" w:type="dxa"/>
            <w:gridSpan w:val="2"/>
          </w:tcPr>
          <w:p w14:paraId="4F790CD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14:paraId="71EE634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14:paraId="616480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14:paraId="67B3CD6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14:paraId="77DBF48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14:paraId="4C40F8D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14:paraId="7398596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14:paraId="4D015F11" w14:textId="77777777"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14:paraId="48A8F288" w14:textId="77777777"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14:paraId="146D1FB4"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14:paraId="527A4FF8" w14:textId="77777777" w:rsidTr="00E804A4">
        <w:trPr>
          <w:trHeight w:val="921"/>
          <w:jc w:val="center"/>
        </w:trPr>
        <w:tc>
          <w:tcPr>
            <w:tcW w:w="2509" w:type="dxa"/>
            <w:vMerge w:val="restart"/>
          </w:tcPr>
          <w:p w14:paraId="3965FD21"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14:paraId="18ACB26F"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14:paraId="3445FED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C4DCED3" w14:textId="77777777"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14:paraId="50045D40"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1C3C94BB" w14:textId="77777777" w:rsidTr="00E804A4">
        <w:trPr>
          <w:trHeight w:val="511"/>
          <w:jc w:val="center"/>
        </w:trPr>
        <w:tc>
          <w:tcPr>
            <w:tcW w:w="2509" w:type="dxa"/>
            <w:vMerge/>
          </w:tcPr>
          <w:p w14:paraId="395AB044" w14:textId="77777777"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14:paraId="6728EC01" w14:textId="77777777" w:rsidR="00D56BAC" w:rsidRPr="0074495D" w:rsidRDefault="00D56BAC" w:rsidP="00D56BAC">
            <w:pPr>
              <w:spacing w:after="0" w:line="288" w:lineRule="auto"/>
              <w:jc w:val="both"/>
              <w:rPr>
                <w:rFonts w:ascii="Times New Roman" w:hAnsi="Times New Roman"/>
                <w:b/>
                <w:bCs/>
                <w:sz w:val="28"/>
                <w:szCs w:val="28"/>
              </w:rPr>
            </w:pPr>
          </w:p>
        </w:tc>
        <w:tc>
          <w:tcPr>
            <w:tcW w:w="510" w:type="dxa"/>
          </w:tcPr>
          <w:p w14:paraId="27F2D142"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14:paraId="2952A439"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6272F0FA"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14:paraId="6E939197"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14:paraId="2E4547D7"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14:paraId="32E1D1DB"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1A148AE5" w14:textId="77777777" w:rsidTr="00D56BAC">
        <w:trPr>
          <w:gridAfter w:val="1"/>
          <w:wAfter w:w="32" w:type="dxa"/>
          <w:trHeight w:val="315"/>
          <w:jc w:val="center"/>
        </w:trPr>
        <w:tc>
          <w:tcPr>
            <w:tcW w:w="2540" w:type="dxa"/>
            <w:gridSpan w:val="2"/>
          </w:tcPr>
          <w:p w14:paraId="5B227910"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48B3E51"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14:paraId="7CE28BA7" w14:textId="77777777"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14:paraId="3A266672" w14:textId="77777777" w:rsidTr="00D56BAC">
        <w:trPr>
          <w:gridAfter w:val="1"/>
          <w:wAfter w:w="32" w:type="dxa"/>
          <w:trHeight w:val="330"/>
          <w:jc w:val="center"/>
        </w:trPr>
        <w:tc>
          <w:tcPr>
            <w:tcW w:w="2540" w:type="dxa"/>
            <w:gridSpan w:val="2"/>
            <w:vMerge w:val="restart"/>
          </w:tcPr>
          <w:p w14:paraId="2121252C"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14:paraId="0F9BC26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14:paraId="657CE25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030350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14:paraId="3142D9E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14:paraId="6CAF1B2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4B2D2D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2B50144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343668EC" w14:textId="77777777" w:rsidTr="00D56BAC">
        <w:trPr>
          <w:gridAfter w:val="1"/>
          <w:wAfter w:w="32" w:type="dxa"/>
          <w:trHeight w:val="375"/>
          <w:jc w:val="center"/>
        </w:trPr>
        <w:tc>
          <w:tcPr>
            <w:tcW w:w="2540" w:type="dxa"/>
            <w:gridSpan w:val="2"/>
            <w:vMerge/>
          </w:tcPr>
          <w:p w14:paraId="6E34F2E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057CA23"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14:paraId="42F24CF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6480B9E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39682D3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6C9BFC4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729694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4AB8F25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1057B3D2" w14:textId="77777777" w:rsidTr="00D56BAC">
        <w:trPr>
          <w:gridAfter w:val="1"/>
          <w:wAfter w:w="32" w:type="dxa"/>
          <w:trHeight w:val="360"/>
          <w:jc w:val="center"/>
        </w:trPr>
        <w:tc>
          <w:tcPr>
            <w:tcW w:w="2540" w:type="dxa"/>
            <w:gridSpan w:val="2"/>
            <w:vMerge/>
          </w:tcPr>
          <w:p w14:paraId="2663F3BD"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38A508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14:paraId="4C3F639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36DB916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0672E6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316C38E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FCED53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CD5C79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A9CEB72" w14:textId="77777777" w:rsidTr="00D56BAC">
        <w:trPr>
          <w:gridAfter w:val="1"/>
          <w:wAfter w:w="32" w:type="dxa"/>
          <w:trHeight w:val="427"/>
          <w:jc w:val="center"/>
        </w:trPr>
        <w:tc>
          <w:tcPr>
            <w:tcW w:w="2540" w:type="dxa"/>
            <w:gridSpan w:val="2"/>
            <w:vMerge w:val="restart"/>
          </w:tcPr>
          <w:p w14:paraId="0F9A345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14:paraId="29D6B82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14:paraId="2D63CC7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68A7EDA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0D564777"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4200617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14:paraId="23A900A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258A02D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5D9655FD" w14:textId="77777777" w:rsidTr="00D56BAC">
        <w:trPr>
          <w:gridAfter w:val="1"/>
          <w:wAfter w:w="32" w:type="dxa"/>
          <w:trHeight w:val="385"/>
          <w:jc w:val="center"/>
        </w:trPr>
        <w:tc>
          <w:tcPr>
            <w:tcW w:w="2540" w:type="dxa"/>
            <w:gridSpan w:val="2"/>
            <w:vMerge/>
          </w:tcPr>
          <w:p w14:paraId="3101445D"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18A8765C"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14:paraId="11D16158"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2890301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3E924C0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0D7CA38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019A683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1B9C7D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7D22D9C2" w14:textId="77777777" w:rsidTr="00D56BAC">
        <w:trPr>
          <w:gridAfter w:val="1"/>
          <w:wAfter w:w="32" w:type="dxa"/>
          <w:trHeight w:val="201"/>
          <w:jc w:val="center"/>
        </w:trPr>
        <w:tc>
          <w:tcPr>
            <w:tcW w:w="2540" w:type="dxa"/>
            <w:gridSpan w:val="2"/>
            <w:vMerge/>
          </w:tcPr>
          <w:p w14:paraId="6B6DBF2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C4B6DC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14:paraId="24C00626"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5B8ADF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8F654C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2D1F99A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055A3E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607ED79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2234DF21" w14:textId="77777777" w:rsidTr="00D56BAC">
        <w:trPr>
          <w:gridAfter w:val="1"/>
          <w:wAfter w:w="32" w:type="dxa"/>
          <w:trHeight w:val="385"/>
          <w:jc w:val="center"/>
        </w:trPr>
        <w:tc>
          <w:tcPr>
            <w:tcW w:w="2540" w:type="dxa"/>
            <w:gridSpan w:val="2"/>
            <w:vMerge/>
          </w:tcPr>
          <w:p w14:paraId="3D08D001"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162078D4"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14:paraId="76C814E9"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4D71BD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7B52ED6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376B59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C6764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57AC71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211777DB" w14:textId="77777777" w:rsidTr="00D56BAC">
        <w:trPr>
          <w:gridAfter w:val="1"/>
          <w:wAfter w:w="32" w:type="dxa"/>
          <w:trHeight w:val="402"/>
          <w:jc w:val="center"/>
        </w:trPr>
        <w:tc>
          <w:tcPr>
            <w:tcW w:w="2540" w:type="dxa"/>
            <w:gridSpan w:val="2"/>
            <w:vMerge w:val="restart"/>
          </w:tcPr>
          <w:p w14:paraId="6160AEAE"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14:paraId="551A442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14:paraId="6BB6023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40807E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1C8B8C8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09BE04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66F7E29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4EBC18F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60AA38B4" w14:textId="77777777" w:rsidTr="00D56BAC">
        <w:trPr>
          <w:gridAfter w:val="1"/>
          <w:wAfter w:w="32" w:type="dxa"/>
          <w:trHeight w:val="234"/>
          <w:jc w:val="center"/>
        </w:trPr>
        <w:tc>
          <w:tcPr>
            <w:tcW w:w="2540" w:type="dxa"/>
            <w:gridSpan w:val="2"/>
            <w:vMerge/>
          </w:tcPr>
          <w:p w14:paraId="1C5DCD26"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593F44F"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14:paraId="28105BCF"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169ED74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6B4EE9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463315F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0DE742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611AEAA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5DE7A772" w14:textId="77777777" w:rsidTr="00D56BAC">
        <w:trPr>
          <w:gridAfter w:val="1"/>
          <w:wAfter w:w="32" w:type="dxa"/>
          <w:trHeight w:val="318"/>
          <w:jc w:val="center"/>
        </w:trPr>
        <w:tc>
          <w:tcPr>
            <w:tcW w:w="2540" w:type="dxa"/>
            <w:gridSpan w:val="2"/>
            <w:vMerge/>
          </w:tcPr>
          <w:p w14:paraId="7D4E3844"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3CD1719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14:paraId="4A0006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DF9AF0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EBCB91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5914C86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0D59ABD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4421C0A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4DC5BF42" w14:textId="77777777" w:rsidTr="00D56BAC">
        <w:trPr>
          <w:gridAfter w:val="1"/>
          <w:wAfter w:w="32" w:type="dxa"/>
          <w:trHeight w:val="181"/>
          <w:jc w:val="center"/>
        </w:trPr>
        <w:tc>
          <w:tcPr>
            <w:tcW w:w="2540" w:type="dxa"/>
            <w:gridSpan w:val="2"/>
            <w:vMerge w:val="restart"/>
          </w:tcPr>
          <w:p w14:paraId="1B0F9AC8"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14:paraId="40B1A06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14:paraId="79628C2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54A7384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2E27486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412336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94A939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D0BEE6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7972FC05" w14:textId="77777777" w:rsidTr="00D56BAC">
        <w:trPr>
          <w:gridAfter w:val="1"/>
          <w:wAfter w:w="32" w:type="dxa"/>
          <w:trHeight w:val="215"/>
          <w:jc w:val="center"/>
        </w:trPr>
        <w:tc>
          <w:tcPr>
            <w:tcW w:w="2540" w:type="dxa"/>
            <w:gridSpan w:val="2"/>
            <w:vMerge/>
          </w:tcPr>
          <w:p w14:paraId="364718B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08C519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14:paraId="0221F1C9"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6B4551C8"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5D5F547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D38AF9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72B5744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63A664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7B71E57A" w14:textId="77777777" w:rsidTr="00D56BAC">
        <w:trPr>
          <w:gridAfter w:val="1"/>
          <w:wAfter w:w="32" w:type="dxa"/>
          <w:trHeight w:val="251"/>
          <w:jc w:val="center"/>
        </w:trPr>
        <w:tc>
          <w:tcPr>
            <w:tcW w:w="2540" w:type="dxa"/>
            <w:gridSpan w:val="2"/>
            <w:vMerge/>
          </w:tcPr>
          <w:p w14:paraId="4B3B558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3E4D3D3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14:paraId="343235A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05413D3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32D6DA0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7777E17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4D125E2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54B33E8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51AB16FB" w14:textId="77777777" w:rsidTr="00D56BAC">
        <w:trPr>
          <w:gridAfter w:val="1"/>
          <w:wAfter w:w="32" w:type="dxa"/>
          <w:trHeight w:val="251"/>
          <w:jc w:val="center"/>
        </w:trPr>
        <w:tc>
          <w:tcPr>
            <w:tcW w:w="2540" w:type="dxa"/>
            <w:gridSpan w:val="2"/>
            <w:vMerge w:val="restart"/>
          </w:tcPr>
          <w:p w14:paraId="5B7D7ADF"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14:paraId="77DF9918"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14:paraId="580136F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41A758C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4C04E3F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72A969B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684A8C0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0EEA68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6C216FA3" w14:textId="77777777" w:rsidTr="00D56BAC">
        <w:trPr>
          <w:gridAfter w:val="1"/>
          <w:wAfter w:w="32" w:type="dxa"/>
          <w:trHeight w:val="215"/>
          <w:jc w:val="center"/>
        </w:trPr>
        <w:tc>
          <w:tcPr>
            <w:tcW w:w="2540" w:type="dxa"/>
            <w:gridSpan w:val="2"/>
            <w:vMerge/>
          </w:tcPr>
          <w:p w14:paraId="2B9D8176"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47C636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14:paraId="42FD866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131B366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1601E9D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6275160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40DAEF79"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2A21C2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79BECAD5" w14:textId="77777777" w:rsidTr="00D56BAC">
        <w:trPr>
          <w:gridAfter w:val="1"/>
          <w:wAfter w:w="32" w:type="dxa"/>
          <w:trHeight w:val="301"/>
          <w:jc w:val="center"/>
        </w:trPr>
        <w:tc>
          <w:tcPr>
            <w:tcW w:w="2540" w:type="dxa"/>
            <w:gridSpan w:val="2"/>
          </w:tcPr>
          <w:p w14:paraId="59C49F86"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14:paraId="6728B35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14:paraId="1F7409E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41AC0CA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006F201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422DF0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77623EE3"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0F137D6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74C99BEC" w14:textId="77777777" w:rsidTr="00D56BAC">
        <w:trPr>
          <w:gridAfter w:val="1"/>
          <w:wAfter w:w="32" w:type="dxa"/>
          <w:trHeight w:val="413"/>
          <w:jc w:val="center"/>
        </w:trPr>
        <w:tc>
          <w:tcPr>
            <w:tcW w:w="2540" w:type="dxa"/>
            <w:gridSpan w:val="2"/>
            <w:vMerge w:val="restart"/>
          </w:tcPr>
          <w:p w14:paraId="2778353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14:paraId="499EE8F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14:paraId="705CC923"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329D2965"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5249CDE6"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746CD1F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0DBFA94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0CCECE3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1E268DAC" w14:textId="77777777" w:rsidTr="00D56BAC">
        <w:trPr>
          <w:gridAfter w:val="1"/>
          <w:wAfter w:w="32" w:type="dxa"/>
          <w:trHeight w:val="385"/>
          <w:jc w:val="center"/>
        </w:trPr>
        <w:tc>
          <w:tcPr>
            <w:tcW w:w="2540" w:type="dxa"/>
            <w:gridSpan w:val="2"/>
            <w:vMerge/>
          </w:tcPr>
          <w:p w14:paraId="756F9050"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4003656"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14:paraId="2731630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2CB0B89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12A669C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1534A08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EFE4AF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1C8E678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67F0C5C" w14:textId="77777777" w:rsidTr="00D56BAC">
        <w:trPr>
          <w:gridAfter w:val="1"/>
          <w:wAfter w:w="32" w:type="dxa"/>
          <w:trHeight w:val="284"/>
          <w:jc w:val="center"/>
        </w:trPr>
        <w:tc>
          <w:tcPr>
            <w:tcW w:w="5248" w:type="dxa"/>
            <w:gridSpan w:val="3"/>
          </w:tcPr>
          <w:p w14:paraId="4815BAF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14:paraId="04B2EB3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14:paraId="5EF5F05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14:paraId="1C11701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14:paraId="6406680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14:paraId="64D141B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14:paraId="4AD3B2C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14:paraId="2B1187E9" w14:textId="77777777" w:rsidTr="00D56BAC">
        <w:trPr>
          <w:gridAfter w:val="1"/>
          <w:wAfter w:w="32" w:type="dxa"/>
          <w:trHeight w:val="301"/>
          <w:jc w:val="center"/>
        </w:trPr>
        <w:tc>
          <w:tcPr>
            <w:tcW w:w="5248" w:type="dxa"/>
            <w:gridSpan w:val="3"/>
          </w:tcPr>
          <w:p w14:paraId="4309ED81"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14:paraId="6EE93DA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04EF676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14:paraId="6F5E4FD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14:paraId="102A46F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14:paraId="40F0895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14:paraId="66D240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14:paraId="5F21AFCC" w14:textId="77777777" w:rsidTr="00D56BAC">
        <w:trPr>
          <w:gridAfter w:val="1"/>
          <w:wAfter w:w="32" w:type="dxa"/>
          <w:trHeight w:val="232"/>
          <w:jc w:val="center"/>
        </w:trPr>
        <w:tc>
          <w:tcPr>
            <w:tcW w:w="5248" w:type="dxa"/>
            <w:gridSpan w:val="3"/>
          </w:tcPr>
          <w:p w14:paraId="5A97B7E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14:paraId="097622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14:paraId="1414B5A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14:paraId="798A792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14:paraId="505695B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14:paraId="24B9C74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14:paraId="061E9AB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14:paraId="2A621F18"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14:paraId="114FAA79"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384B93C3"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14:paraId="27F13A85" w14:textId="77777777" w:rsidTr="005B481D">
        <w:trPr>
          <w:trHeight w:val="469"/>
          <w:jc w:val="center"/>
        </w:trPr>
        <w:tc>
          <w:tcPr>
            <w:tcW w:w="2680" w:type="dxa"/>
            <w:vMerge w:val="restart"/>
          </w:tcPr>
          <w:p w14:paraId="46707555"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14:paraId="63522162"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60D78ED5"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488F603D"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14:paraId="3F6BDC5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3BE931F4" w14:textId="77777777" w:rsidTr="0012121B">
        <w:trPr>
          <w:trHeight w:val="561"/>
          <w:jc w:val="center"/>
        </w:trPr>
        <w:tc>
          <w:tcPr>
            <w:tcW w:w="2680" w:type="dxa"/>
            <w:vMerge/>
          </w:tcPr>
          <w:p w14:paraId="6C5EC147" w14:textId="77777777"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14:paraId="0A29AD25" w14:textId="77777777" w:rsidR="00B540EE" w:rsidRPr="0074495D" w:rsidRDefault="00B540EE" w:rsidP="0012121B">
            <w:pPr>
              <w:spacing w:after="0" w:line="240" w:lineRule="auto"/>
              <w:jc w:val="both"/>
              <w:rPr>
                <w:rFonts w:ascii="Times New Roman" w:hAnsi="Times New Roman"/>
                <w:b/>
                <w:bCs/>
                <w:sz w:val="28"/>
                <w:szCs w:val="28"/>
              </w:rPr>
            </w:pPr>
          </w:p>
        </w:tc>
        <w:tc>
          <w:tcPr>
            <w:tcW w:w="577" w:type="dxa"/>
          </w:tcPr>
          <w:p w14:paraId="7BE40AB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14:paraId="767C7ACD"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14:paraId="208006C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14:paraId="6A90E751"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14:paraId="54070543"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14:paraId="2C61B85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68EF3266" w14:textId="77777777" w:rsidTr="00436EB5">
        <w:trPr>
          <w:trHeight w:val="315"/>
          <w:jc w:val="center"/>
        </w:trPr>
        <w:tc>
          <w:tcPr>
            <w:tcW w:w="2680" w:type="dxa"/>
          </w:tcPr>
          <w:p w14:paraId="7C2E2365" w14:textId="77777777" w:rsidR="00B540EE" w:rsidRPr="0074495D" w:rsidRDefault="00B540EE" w:rsidP="00436EB5">
            <w:pPr>
              <w:spacing w:after="0" w:line="288" w:lineRule="auto"/>
              <w:jc w:val="both"/>
              <w:rPr>
                <w:rFonts w:ascii="Times New Roman" w:hAnsi="Times New Roman"/>
                <w:bCs/>
                <w:sz w:val="28"/>
                <w:szCs w:val="28"/>
              </w:rPr>
            </w:pPr>
          </w:p>
        </w:tc>
        <w:tc>
          <w:tcPr>
            <w:tcW w:w="2808" w:type="dxa"/>
          </w:tcPr>
          <w:p w14:paraId="1110DE05"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14:paraId="4F2210E6" w14:textId="77777777" w:rsidR="00B540EE" w:rsidRPr="0074495D" w:rsidRDefault="00B540EE" w:rsidP="00436EB5">
            <w:pPr>
              <w:spacing w:after="0" w:line="288" w:lineRule="auto"/>
              <w:jc w:val="center"/>
              <w:rPr>
                <w:rFonts w:ascii="Times New Roman" w:hAnsi="Times New Roman"/>
                <w:b/>
                <w:bCs/>
                <w:sz w:val="28"/>
                <w:szCs w:val="28"/>
              </w:rPr>
            </w:pPr>
          </w:p>
        </w:tc>
      </w:tr>
      <w:tr w:rsidR="00D56BAC" w:rsidRPr="0074495D" w14:paraId="73192DD0" w14:textId="77777777" w:rsidTr="00D56BAC">
        <w:trPr>
          <w:trHeight w:val="330"/>
          <w:jc w:val="center"/>
        </w:trPr>
        <w:tc>
          <w:tcPr>
            <w:tcW w:w="2680" w:type="dxa"/>
            <w:vMerge w:val="restart"/>
          </w:tcPr>
          <w:p w14:paraId="3B6D740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14:paraId="71083B5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14:paraId="63D9E89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39BD2DF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14:paraId="299A3F2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14:paraId="1D75281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328EBB7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8B9986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07276A1B" w14:textId="77777777" w:rsidTr="00D56BAC">
        <w:trPr>
          <w:trHeight w:val="375"/>
          <w:jc w:val="center"/>
        </w:trPr>
        <w:tc>
          <w:tcPr>
            <w:tcW w:w="2680" w:type="dxa"/>
            <w:vMerge/>
          </w:tcPr>
          <w:p w14:paraId="27FF88D0"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1305DF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14:paraId="0791B4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7BCF48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5A144CD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57D4C2E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1846CA6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6ECE9B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72781A9C" w14:textId="77777777" w:rsidTr="00D56BAC">
        <w:trPr>
          <w:trHeight w:val="335"/>
          <w:jc w:val="center"/>
        </w:trPr>
        <w:tc>
          <w:tcPr>
            <w:tcW w:w="2680" w:type="dxa"/>
            <w:vMerge/>
          </w:tcPr>
          <w:p w14:paraId="0E1E3E97"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3953E3D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14:paraId="6258D0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43542B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0A4DB10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618C98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69D4B2D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FDCBE2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6F70D936" w14:textId="77777777" w:rsidTr="00D56BAC">
        <w:trPr>
          <w:trHeight w:val="131"/>
          <w:jc w:val="center"/>
        </w:trPr>
        <w:tc>
          <w:tcPr>
            <w:tcW w:w="2680" w:type="dxa"/>
            <w:vMerge/>
          </w:tcPr>
          <w:p w14:paraId="04A1CC36"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E23D8B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14:paraId="503D6E3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5FBA4BB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08F7582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13FD1A7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6FEC582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58FFFBE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3CBD9933" w14:textId="77777777" w:rsidTr="00D56BAC">
        <w:trPr>
          <w:trHeight w:val="427"/>
          <w:jc w:val="center"/>
        </w:trPr>
        <w:tc>
          <w:tcPr>
            <w:tcW w:w="2680" w:type="dxa"/>
            <w:vMerge w:val="restart"/>
          </w:tcPr>
          <w:p w14:paraId="5749E13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14:paraId="48517A0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14:paraId="78C26AB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55845C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14:paraId="51D4BE06"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98AC8CA" w14:textId="77777777"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14:paraId="0C45DAB5"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6EE405C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24020F26" w14:textId="77777777" w:rsidTr="00D56BAC">
        <w:trPr>
          <w:trHeight w:val="385"/>
          <w:jc w:val="center"/>
        </w:trPr>
        <w:tc>
          <w:tcPr>
            <w:tcW w:w="2680" w:type="dxa"/>
            <w:vMerge/>
          </w:tcPr>
          <w:p w14:paraId="50AB1C8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F717F0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14:paraId="50239E57"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017E452D"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6430937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3695CD9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2BFDEA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4722FA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135A91D" w14:textId="77777777" w:rsidTr="00D56BAC">
        <w:trPr>
          <w:trHeight w:val="201"/>
          <w:jc w:val="center"/>
        </w:trPr>
        <w:tc>
          <w:tcPr>
            <w:tcW w:w="2680" w:type="dxa"/>
            <w:vMerge/>
          </w:tcPr>
          <w:p w14:paraId="7E0BFA98"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C99989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14:paraId="1B7FF755"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174031E0"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14C6287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110BC2D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0B3D6E0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4EB282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4D0FD0FD" w14:textId="77777777" w:rsidTr="00D56BAC">
        <w:trPr>
          <w:trHeight w:val="385"/>
          <w:jc w:val="center"/>
        </w:trPr>
        <w:tc>
          <w:tcPr>
            <w:tcW w:w="2680" w:type="dxa"/>
            <w:vMerge/>
          </w:tcPr>
          <w:p w14:paraId="72A5819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268952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14:paraId="112FE925"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760FE556"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5ADE1D9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1621DB6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BEA1AE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4F17547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13BB6A28" w14:textId="77777777" w:rsidTr="00D56BAC">
        <w:trPr>
          <w:trHeight w:val="402"/>
          <w:jc w:val="center"/>
        </w:trPr>
        <w:tc>
          <w:tcPr>
            <w:tcW w:w="2680" w:type="dxa"/>
            <w:vMerge w:val="restart"/>
          </w:tcPr>
          <w:p w14:paraId="72D1547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14:paraId="63A37D2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14:paraId="120431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45ED006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3034582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63261AD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47DFB78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6C910D6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315267E5" w14:textId="77777777" w:rsidTr="00D56BAC">
        <w:trPr>
          <w:trHeight w:val="234"/>
          <w:jc w:val="center"/>
        </w:trPr>
        <w:tc>
          <w:tcPr>
            <w:tcW w:w="2680" w:type="dxa"/>
            <w:vMerge/>
          </w:tcPr>
          <w:p w14:paraId="17E4364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9023E8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14:paraId="5625452A"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6EDB35B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6AA8CF6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69296A1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74D920F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48D1BD2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64450DBC" w14:textId="77777777" w:rsidTr="00D56BAC">
        <w:trPr>
          <w:trHeight w:val="318"/>
          <w:jc w:val="center"/>
        </w:trPr>
        <w:tc>
          <w:tcPr>
            <w:tcW w:w="2680" w:type="dxa"/>
            <w:vMerge/>
          </w:tcPr>
          <w:p w14:paraId="41689728"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647BA0A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14:paraId="75CE7583"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0C7F1C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0380A1D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78CD85E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F95DB3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33086630"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0A5F3051" w14:textId="77777777" w:rsidTr="00D56BAC">
        <w:trPr>
          <w:trHeight w:val="181"/>
          <w:jc w:val="center"/>
        </w:trPr>
        <w:tc>
          <w:tcPr>
            <w:tcW w:w="2680" w:type="dxa"/>
            <w:vMerge w:val="restart"/>
          </w:tcPr>
          <w:p w14:paraId="482CDE6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14:paraId="7C5C1D7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14:paraId="74E2F2C2"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4187F3FD"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17A7FFF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23134C0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36592D5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62E542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C202C35" w14:textId="77777777" w:rsidTr="00D56BAC">
        <w:trPr>
          <w:trHeight w:val="215"/>
          <w:jc w:val="center"/>
        </w:trPr>
        <w:tc>
          <w:tcPr>
            <w:tcW w:w="2680" w:type="dxa"/>
            <w:vMerge/>
          </w:tcPr>
          <w:p w14:paraId="00CD463B"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E0BFEC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14:paraId="0D390A3C"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604A4FC0"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1DE25C2F"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0FF72BF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185ED27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08BBEA8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1F9101E" w14:textId="77777777" w:rsidTr="00D56BAC">
        <w:trPr>
          <w:trHeight w:val="251"/>
          <w:jc w:val="center"/>
        </w:trPr>
        <w:tc>
          <w:tcPr>
            <w:tcW w:w="2680" w:type="dxa"/>
            <w:vMerge/>
          </w:tcPr>
          <w:p w14:paraId="694CC2D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0DADCC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14:paraId="275402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5D02038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314D8D4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0731008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DEF30C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5C2F69C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7DC53466" w14:textId="77777777" w:rsidTr="00D56BAC">
        <w:trPr>
          <w:trHeight w:val="251"/>
          <w:jc w:val="center"/>
        </w:trPr>
        <w:tc>
          <w:tcPr>
            <w:tcW w:w="2680" w:type="dxa"/>
            <w:vMerge w:val="restart"/>
          </w:tcPr>
          <w:p w14:paraId="6AEC242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14:paraId="0034543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14:paraId="728FD70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133872C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7798C2C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3A74BE0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BAC0BC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024DCD2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F01ACE0" w14:textId="77777777" w:rsidTr="00D56BAC">
        <w:trPr>
          <w:trHeight w:val="215"/>
          <w:jc w:val="center"/>
        </w:trPr>
        <w:tc>
          <w:tcPr>
            <w:tcW w:w="2680" w:type="dxa"/>
            <w:vMerge/>
          </w:tcPr>
          <w:p w14:paraId="11783355"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B55FB4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14:paraId="3C94A9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2E2474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479B72E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31949C2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D385F63"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66B0282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8303A9D" w14:textId="77777777" w:rsidTr="00D56BAC">
        <w:trPr>
          <w:trHeight w:val="301"/>
          <w:jc w:val="center"/>
        </w:trPr>
        <w:tc>
          <w:tcPr>
            <w:tcW w:w="2680" w:type="dxa"/>
          </w:tcPr>
          <w:p w14:paraId="4E51CA2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14:paraId="32C4ACD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14:paraId="3E27347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011529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23D2C86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685FFF3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45CF1C30"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357943F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3D2787E3" w14:textId="77777777" w:rsidTr="00D56BAC">
        <w:trPr>
          <w:trHeight w:val="413"/>
          <w:jc w:val="center"/>
        </w:trPr>
        <w:tc>
          <w:tcPr>
            <w:tcW w:w="2680" w:type="dxa"/>
            <w:vMerge w:val="restart"/>
          </w:tcPr>
          <w:p w14:paraId="3D45462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14:paraId="25A0BA4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14:paraId="22162E06"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47F070EC"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6E28F848"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34C9C7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3BED23F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138A569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739723DE" w14:textId="77777777" w:rsidTr="00D56BAC">
        <w:trPr>
          <w:trHeight w:val="385"/>
          <w:jc w:val="center"/>
        </w:trPr>
        <w:tc>
          <w:tcPr>
            <w:tcW w:w="2680" w:type="dxa"/>
            <w:vMerge/>
          </w:tcPr>
          <w:p w14:paraId="3094E46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B0C4F6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14:paraId="024F6E3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3C445CF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25AE7A6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319A544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08A0DF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E9C773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2EB5A4F" w14:textId="77777777" w:rsidTr="00D56BAC">
        <w:trPr>
          <w:trHeight w:val="284"/>
          <w:jc w:val="center"/>
        </w:trPr>
        <w:tc>
          <w:tcPr>
            <w:tcW w:w="5488" w:type="dxa"/>
            <w:gridSpan w:val="2"/>
          </w:tcPr>
          <w:p w14:paraId="0847EB2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14:paraId="4A14A8B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14:paraId="1598FF6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14:paraId="298B99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14:paraId="6B92066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14:paraId="5C0BEDB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14:paraId="50AA5E2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14:paraId="765E2779" w14:textId="77777777" w:rsidTr="00D56BAC">
        <w:trPr>
          <w:trHeight w:val="301"/>
          <w:jc w:val="center"/>
        </w:trPr>
        <w:tc>
          <w:tcPr>
            <w:tcW w:w="5488" w:type="dxa"/>
            <w:gridSpan w:val="2"/>
          </w:tcPr>
          <w:p w14:paraId="09F45581"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14:paraId="7D80F04E"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568FD44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66CE751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196EC50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498976E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39A47D0D"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14:paraId="7D7F922C" w14:textId="77777777" w:rsidTr="00D56BAC">
        <w:trPr>
          <w:trHeight w:val="232"/>
          <w:jc w:val="center"/>
        </w:trPr>
        <w:tc>
          <w:tcPr>
            <w:tcW w:w="5488" w:type="dxa"/>
            <w:gridSpan w:val="2"/>
          </w:tcPr>
          <w:p w14:paraId="151D3F4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14:paraId="1E1227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3987A10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14:paraId="2339A3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14:paraId="7548C94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14:paraId="045FD50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14:paraId="6B7B8A8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22179680"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14:paraId="7DF5715B"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4C0AAD7D"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14:paraId="05B06EE4" w14:textId="77777777" w:rsidTr="00F01082">
        <w:trPr>
          <w:trHeight w:val="469"/>
          <w:jc w:val="center"/>
        </w:trPr>
        <w:tc>
          <w:tcPr>
            <w:tcW w:w="2525" w:type="dxa"/>
            <w:vMerge w:val="restart"/>
          </w:tcPr>
          <w:p w14:paraId="50AE70F2"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14:paraId="4F2FDA44"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9D5412F"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532AA27"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14:paraId="03B65A3C"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34CA0B6A" w14:textId="77777777" w:rsidTr="00F01082">
        <w:trPr>
          <w:trHeight w:val="511"/>
          <w:jc w:val="center"/>
        </w:trPr>
        <w:tc>
          <w:tcPr>
            <w:tcW w:w="2525" w:type="dxa"/>
            <w:vMerge/>
          </w:tcPr>
          <w:p w14:paraId="5C9AD20E" w14:textId="77777777"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14:paraId="3A7949E3" w14:textId="77777777" w:rsidR="00B540EE" w:rsidRPr="0074495D" w:rsidRDefault="00B540EE" w:rsidP="0012121B">
            <w:pPr>
              <w:spacing w:after="0" w:line="240" w:lineRule="auto"/>
              <w:jc w:val="both"/>
              <w:rPr>
                <w:rFonts w:ascii="Times New Roman" w:hAnsi="Times New Roman"/>
                <w:b/>
                <w:bCs/>
                <w:sz w:val="28"/>
                <w:szCs w:val="28"/>
              </w:rPr>
            </w:pPr>
          </w:p>
        </w:tc>
        <w:tc>
          <w:tcPr>
            <w:tcW w:w="385" w:type="dxa"/>
          </w:tcPr>
          <w:p w14:paraId="5A146B65"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14:paraId="5C68EB0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14:paraId="400DC74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14:paraId="6BA3F205"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14:paraId="0B889F3C"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14:paraId="13516630"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33A2DF66" w14:textId="77777777" w:rsidTr="00F01082">
        <w:trPr>
          <w:trHeight w:val="315"/>
          <w:jc w:val="center"/>
        </w:trPr>
        <w:tc>
          <w:tcPr>
            <w:tcW w:w="2525" w:type="dxa"/>
          </w:tcPr>
          <w:p w14:paraId="4624C264" w14:textId="77777777"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14:paraId="0B424ADA"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14:paraId="093E3C7B"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08BFED3F" w14:textId="77777777" w:rsidTr="00F01082">
        <w:trPr>
          <w:trHeight w:val="330"/>
          <w:jc w:val="center"/>
        </w:trPr>
        <w:tc>
          <w:tcPr>
            <w:tcW w:w="2677" w:type="dxa"/>
            <w:gridSpan w:val="2"/>
            <w:vMerge w:val="restart"/>
          </w:tcPr>
          <w:p w14:paraId="0A61260C"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14:paraId="4BFD539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14:paraId="507D32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6E05817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14:paraId="6445106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14:paraId="4892BBE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403F2B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527FB7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55D8E570" w14:textId="77777777" w:rsidTr="00F01082">
        <w:trPr>
          <w:trHeight w:val="375"/>
          <w:jc w:val="center"/>
        </w:trPr>
        <w:tc>
          <w:tcPr>
            <w:tcW w:w="2677" w:type="dxa"/>
            <w:gridSpan w:val="2"/>
            <w:vMerge/>
          </w:tcPr>
          <w:p w14:paraId="45FD3DD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F3929A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14:paraId="6F00DF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F80F7A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61A8DEF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267F614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7FC3EB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1A1C96F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64CD05BE" w14:textId="77777777" w:rsidTr="00F01082">
        <w:trPr>
          <w:trHeight w:val="335"/>
          <w:jc w:val="center"/>
        </w:trPr>
        <w:tc>
          <w:tcPr>
            <w:tcW w:w="2677" w:type="dxa"/>
            <w:gridSpan w:val="2"/>
            <w:vMerge/>
          </w:tcPr>
          <w:p w14:paraId="7CE6D3BF"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3E56535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14:paraId="10C78A9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521DA5B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566B40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6BA605E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5B3D784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603B7A3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6E04B96A" w14:textId="77777777" w:rsidTr="00F01082">
        <w:trPr>
          <w:trHeight w:val="131"/>
          <w:jc w:val="center"/>
        </w:trPr>
        <w:tc>
          <w:tcPr>
            <w:tcW w:w="2677" w:type="dxa"/>
            <w:gridSpan w:val="2"/>
            <w:vMerge/>
          </w:tcPr>
          <w:p w14:paraId="286241D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C84733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14:paraId="604552A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5E80E80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125204B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6F8BFF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8C9569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0F0C82D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7EAAB956" w14:textId="77777777" w:rsidTr="00F01082">
        <w:trPr>
          <w:trHeight w:val="427"/>
          <w:jc w:val="center"/>
        </w:trPr>
        <w:tc>
          <w:tcPr>
            <w:tcW w:w="2677" w:type="dxa"/>
            <w:gridSpan w:val="2"/>
            <w:vMerge w:val="restart"/>
          </w:tcPr>
          <w:p w14:paraId="4649F7A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14:paraId="1EAE2A3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14:paraId="1A965F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15D8354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14:paraId="2280228F"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28BA8BE9"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179639D2"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7934EE6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06F4EA2A" w14:textId="77777777" w:rsidTr="00F01082">
        <w:trPr>
          <w:trHeight w:val="385"/>
          <w:jc w:val="center"/>
        </w:trPr>
        <w:tc>
          <w:tcPr>
            <w:tcW w:w="2677" w:type="dxa"/>
            <w:gridSpan w:val="2"/>
            <w:vMerge/>
          </w:tcPr>
          <w:p w14:paraId="769502DD"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4D9BC46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14:paraId="6BCAA7D0"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5894D53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60C391B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49BAF0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23B4CCF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6A27765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43C98453" w14:textId="77777777" w:rsidTr="00F01082">
        <w:trPr>
          <w:trHeight w:val="201"/>
          <w:jc w:val="center"/>
        </w:trPr>
        <w:tc>
          <w:tcPr>
            <w:tcW w:w="2677" w:type="dxa"/>
            <w:gridSpan w:val="2"/>
            <w:vMerge/>
          </w:tcPr>
          <w:p w14:paraId="7CC803F4"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04C986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14:paraId="357FB5DC"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7F7077DC"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18B322F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2B50404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40BFD87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AE0F9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170FDFDA" w14:textId="77777777" w:rsidTr="00F01082">
        <w:trPr>
          <w:trHeight w:val="385"/>
          <w:jc w:val="center"/>
        </w:trPr>
        <w:tc>
          <w:tcPr>
            <w:tcW w:w="2677" w:type="dxa"/>
            <w:gridSpan w:val="2"/>
            <w:vMerge/>
          </w:tcPr>
          <w:p w14:paraId="24E62D3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D6127E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14:paraId="034517CD"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CAEB425"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541AA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63336D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46ED6FC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1DE5E1B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1E4F182F" w14:textId="77777777" w:rsidTr="00F01082">
        <w:trPr>
          <w:trHeight w:val="402"/>
          <w:jc w:val="center"/>
        </w:trPr>
        <w:tc>
          <w:tcPr>
            <w:tcW w:w="2677" w:type="dxa"/>
            <w:gridSpan w:val="2"/>
            <w:vMerge w:val="restart"/>
          </w:tcPr>
          <w:p w14:paraId="570B698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14:paraId="6BDCA79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14:paraId="0B15A77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58C5696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286955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6C05F6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BC2C2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39B2E0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7ABF2D63" w14:textId="77777777" w:rsidTr="00F01082">
        <w:trPr>
          <w:trHeight w:val="234"/>
          <w:jc w:val="center"/>
        </w:trPr>
        <w:tc>
          <w:tcPr>
            <w:tcW w:w="2677" w:type="dxa"/>
            <w:gridSpan w:val="2"/>
            <w:vMerge/>
          </w:tcPr>
          <w:p w14:paraId="5B5F83E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A5379D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14:paraId="6F775B1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50EF788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0DEF72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360610A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21B981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64ADCDD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015F4745" w14:textId="77777777" w:rsidTr="00F01082">
        <w:trPr>
          <w:trHeight w:val="318"/>
          <w:jc w:val="center"/>
        </w:trPr>
        <w:tc>
          <w:tcPr>
            <w:tcW w:w="2677" w:type="dxa"/>
            <w:gridSpan w:val="2"/>
            <w:vMerge/>
          </w:tcPr>
          <w:p w14:paraId="133D1F3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AE311F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14:paraId="6435F9A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05B7D80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78E78C9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660A377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0FF386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4A24D07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48A4FC65" w14:textId="77777777" w:rsidTr="00F01082">
        <w:trPr>
          <w:trHeight w:val="181"/>
          <w:jc w:val="center"/>
        </w:trPr>
        <w:tc>
          <w:tcPr>
            <w:tcW w:w="2677" w:type="dxa"/>
            <w:gridSpan w:val="2"/>
            <w:vMerge w:val="restart"/>
          </w:tcPr>
          <w:p w14:paraId="3F3DDF3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14:paraId="43A8D67C"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14:paraId="3F393D5F"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11F435B0"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60BC620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360A60A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472A5E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F6CB69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49E15D51" w14:textId="77777777" w:rsidTr="00F01082">
        <w:trPr>
          <w:trHeight w:val="215"/>
          <w:jc w:val="center"/>
        </w:trPr>
        <w:tc>
          <w:tcPr>
            <w:tcW w:w="2677" w:type="dxa"/>
            <w:gridSpan w:val="2"/>
            <w:vMerge/>
          </w:tcPr>
          <w:p w14:paraId="7C73841B"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6A002B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14:paraId="7394C02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2C9D8A3E"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32CD24CC"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0309696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1B1D25E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4842E89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041B1329" w14:textId="77777777" w:rsidTr="00F01082">
        <w:trPr>
          <w:trHeight w:val="251"/>
          <w:jc w:val="center"/>
        </w:trPr>
        <w:tc>
          <w:tcPr>
            <w:tcW w:w="2677" w:type="dxa"/>
            <w:gridSpan w:val="2"/>
            <w:vMerge/>
          </w:tcPr>
          <w:p w14:paraId="65C5C75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F7C2E9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14:paraId="0A1336B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1E279D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70DF2F3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3D24848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CFD775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62D7992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3AAB4F0A" w14:textId="77777777" w:rsidTr="00F01082">
        <w:trPr>
          <w:trHeight w:val="251"/>
          <w:jc w:val="center"/>
        </w:trPr>
        <w:tc>
          <w:tcPr>
            <w:tcW w:w="2677" w:type="dxa"/>
            <w:gridSpan w:val="2"/>
            <w:vMerge w:val="restart"/>
          </w:tcPr>
          <w:p w14:paraId="1DBAC2E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14:paraId="20D38B1C"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14:paraId="6E8C625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1AA4E9F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43B14E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04240C6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75FD99AC"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1CFD40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061424E6" w14:textId="77777777" w:rsidTr="00F01082">
        <w:trPr>
          <w:trHeight w:val="215"/>
          <w:jc w:val="center"/>
        </w:trPr>
        <w:tc>
          <w:tcPr>
            <w:tcW w:w="2677" w:type="dxa"/>
            <w:gridSpan w:val="2"/>
            <w:vMerge/>
          </w:tcPr>
          <w:p w14:paraId="5903FB5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08CD0D4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14:paraId="3D81F3E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3D7743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236684F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2F088373"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74A7ACB0"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5F98DAF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4D51FDFB" w14:textId="77777777" w:rsidTr="00F01082">
        <w:trPr>
          <w:trHeight w:val="301"/>
          <w:jc w:val="center"/>
        </w:trPr>
        <w:tc>
          <w:tcPr>
            <w:tcW w:w="2677" w:type="dxa"/>
            <w:gridSpan w:val="2"/>
          </w:tcPr>
          <w:p w14:paraId="4DD83AC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14:paraId="7B530EF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14:paraId="3C715E6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643EDB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5A6C08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7D8349B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30B0E7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0DA3507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6DA7F5A5" w14:textId="77777777" w:rsidTr="00F01082">
        <w:trPr>
          <w:trHeight w:val="413"/>
          <w:jc w:val="center"/>
        </w:trPr>
        <w:tc>
          <w:tcPr>
            <w:tcW w:w="2677" w:type="dxa"/>
            <w:gridSpan w:val="2"/>
            <w:vMerge w:val="restart"/>
          </w:tcPr>
          <w:p w14:paraId="5D89547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14:paraId="787AEBC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14:paraId="1EB3AC6D"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DEA8C90"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5A1F6EA4"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02E46D0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1036C0F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1F968CE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08C1B89B" w14:textId="77777777" w:rsidTr="00F01082">
        <w:trPr>
          <w:trHeight w:val="385"/>
          <w:jc w:val="center"/>
        </w:trPr>
        <w:tc>
          <w:tcPr>
            <w:tcW w:w="2677" w:type="dxa"/>
            <w:gridSpan w:val="2"/>
            <w:vMerge/>
          </w:tcPr>
          <w:p w14:paraId="5F87AD9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31B03A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14:paraId="6E68AF7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411FEA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0076155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4D1D769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7E5B130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06F53A1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7870F346" w14:textId="77777777" w:rsidTr="00F01082">
        <w:trPr>
          <w:trHeight w:val="284"/>
          <w:jc w:val="center"/>
        </w:trPr>
        <w:tc>
          <w:tcPr>
            <w:tcW w:w="5483" w:type="dxa"/>
            <w:gridSpan w:val="3"/>
          </w:tcPr>
          <w:p w14:paraId="0AD3D3A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14:paraId="7B6B49C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14:paraId="5DF9C27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14:paraId="51A616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14:paraId="6BAE09C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14:paraId="0EBAD99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14:paraId="313925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14:paraId="001E6557" w14:textId="77777777" w:rsidTr="00F01082">
        <w:trPr>
          <w:trHeight w:val="301"/>
          <w:jc w:val="center"/>
        </w:trPr>
        <w:tc>
          <w:tcPr>
            <w:tcW w:w="5483" w:type="dxa"/>
            <w:gridSpan w:val="3"/>
          </w:tcPr>
          <w:p w14:paraId="2031C023"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14:paraId="2FA4D45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6173988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2AAE407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79ECDB0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0E9B1FF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702615C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21076F64" w14:textId="77777777" w:rsidTr="00F01082">
        <w:trPr>
          <w:trHeight w:val="232"/>
          <w:jc w:val="center"/>
        </w:trPr>
        <w:tc>
          <w:tcPr>
            <w:tcW w:w="5483" w:type="dxa"/>
            <w:gridSpan w:val="3"/>
          </w:tcPr>
          <w:p w14:paraId="2922596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14:paraId="25CC910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33E360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14:paraId="350A393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14:paraId="6441DA0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14:paraId="4D554F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14:paraId="5CCC34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35491516" w14:textId="77777777"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14:paraId="4FBACAF4" w14:textId="77777777"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14:paraId="4C08C3F0" w14:textId="77777777"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14:paraId="2F7C5EA7" w14:textId="77777777" w:rsidTr="00F01082">
        <w:trPr>
          <w:trHeight w:val="327"/>
          <w:jc w:val="center"/>
        </w:trPr>
        <w:tc>
          <w:tcPr>
            <w:tcW w:w="2683" w:type="dxa"/>
            <w:gridSpan w:val="2"/>
            <w:vMerge w:val="restart"/>
          </w:tcPr>
          <w:p w14:paraId="0751AB1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14:paraId="631DC0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077E9AE4"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1F08D40D"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14:paraId="30BBCB8B"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11FAAFE2" w14:textId="77777777" w:rsidTr="00F01082">
        <w:trPr>
          <w:trHeight w:val="511"/>
          <w:jc w:val="center"/>
        </w:trPr>
        <w:tc>
          <w:tcPr>
            <w:tcW w:w="2683" w:type="dxa"/>
            <w:gridSpan w:val="2"/>
            <w:vMerge/>
          </w:tcPr>
          <w:p w14:paraId="5147E743" w14:textId="77777777"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14:paraId="4E7FD0D4" w14:textId="77777777" w:rsidR="00B540EE" w:rsidRPr="0074495D" w:rsidRDefault="00B540EE" w:rsidP="0012121B">
            <w:pPr>
              <w:spacing w:after="0" w:line="240" w:lineRule="auto"/>
              <w:jc w:val="both"/>
              <w:rPr>
                <w:rFonts w:ascii="Times New Roman" w:hAnsi="Times New Roman"/>
                <w:b/>
                <w:bCs/>
                <w:sz w:val="28"/>
                <w:szCs w:val="28"/>
              </w:rPr>
            </w:pPr>
          </w:p>
        </w:tc>
        <w:tc>
          <w:tcPr>
            <w:tcW w:w="593" w:type="dxa"/>
          </w:tcPr>
          <w:p w14:paraId="187B268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14:paraId="4782479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14:paraId="6C011BF5"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14:paraId="019A7760"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14:paraId="1DE24A9C"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14:paraId="0D550703"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28EF1F36" w14:textId="77777777" w:rsidTr="00F01082">
        <w:trPr>
          <w:trHeight w:val="315"/>
          <w:jc w:val="center"/>
        </w:trPr>
        <w:tc>
          <w:tcPr>
            <w:tcW w:w="2683" w:type="dxa"/>
            <w:gridSpan w:val="2"/>
          </w:tcPr>
          <w:p w14:paraId="593A2C42" w14:textId="77777777"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14:paraId="27C0B62F"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14:paraId="2719EEE9"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03E41D6B" w14:textId="77777777" w:rsidTr="00F01082">
        <w:trPr>
          <w:gridAfter w:val="1"/>
          <w:wAfter w:w="39" w:type="dxa"/>
          <w:trHeight w:val="330"/>
          <w:jc w:val="center"/>
        </w:trPr>
        <w:tc>
          <w:tcPr>
            <w:tcW w:w="2663" w:type="dxa"/>
            <w:vMerge w:val="restart"/>
          </w:tcPr>
          <w:p w14:paraId="788D27CA" w14:textId="77777777" w:rsidR="000B7959" w:rsidRPr="0074495D" w:rsidRDefault="000B7959" w:rsidP="000B7959">
            <w:pPr>
              <w:spacing w:after="0" w:line="288" w:lineRule="auto"/>
              <w:jc w:val="both"/>
              <w:rPr>
                <w:rFonts w:ascii="Times New Roman" w:hAnsi="Times New Roman"/>
                <w:bCs/>
                <w:sz w:val="28"/>
                <w:szCs w:val="28"/>
              </w:rPr>
            </w:pPr>
          </w:p>
          <w:p w14:paraId="5A3C740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14:paraId="5C3C364A" w14:textId="77777777" w:rsidR="000B7959" w:rsidRPr="0074495D" w:rsidRDefault="000B7959" w:rsidP="000B7959">
            <w:pPr>
              <w:spacing w:after="0" w:line="288" w:lineRule="auto"/>
              <w:jc w:val="both"/>
              <w:rPr>
                <w:rFonts w:ascii="Times New Roman" w:hAnsi="Times New Roman"/>
                <w:bCs/>
                <w:sz w:val="28"/>
                <w:szCs w:val="28"/>
              </w:rPr>
            </w:pPr>
          </w:p>
          <w:p w14:paraId="0CFB977E"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2AEF71C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14:paraId="3EEB96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6EF334E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14:paraId="0342B0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3089865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26F31A6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574818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1FF3EE93" w14:textId="77777777" w:rsidTr="00F01082">
        <w:trPr>
          <w:gridAfter w:val="1"/>
          <w:wAfter w:w="39" w:type="dxa"/>
          <w:trHeight w:val="301"/>
          <w:jc w:val="center"/>
        </w:trPr>
        <w:tc>
          <w:tcPr>
            <w:tcW w:w="2663" w:type="dxa"/>
            <w:vMerge/>
          </w:tcPr>
          <w:p w14:paraId="61494D10"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41E4BA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14:paraId="294A4F7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22D8633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626362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19C16FC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2CE96DD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1227E7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57FC1DD1" w14:textId="77777777" w:rsidTr="00F01082">
        <w:trPr>
          <w:gridAfter w:val="1"/>
          <w:wAfter w:w="39" w:type="dxa"/>
          <w:trHeight w:val="165"/>
          <w:jc w:val="center"/>
        </w:trPr>
        <w:tc>
          <w:tcPr>
            <w:tcW w:w="2663" w:type="dxa"/>
            <w:vMerge/>
          </w:tcPr>
          <w:p w14:paraId="6C144E19"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20506F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14:paraId="75E95BE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1477271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3A22D77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65B01E8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14:paraId="30912E3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14:paraId="4CA7AF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14:paraId="32BCD77A" w14:textId="77777777" w:rsidTr="00F01082">
        <w:trPr>
          <w:gridAfter w:val="1"/>
          <w:wAfter w:w="39" w:type="dxa"/>
          <w:trHeight w:val="360"/>
          <w:jc w:val="center"/>
        </w:trPr>
        <w:tc>
          <w:tcPr>
            <w:tcW w:w="2663" w:type="dxa"/>
            <w:vMerge/>
          </w:tcPr>
          <w:p w14:paraId="7E10D1C2"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64C02D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14:paraId="0D1542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03A601C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129EBC6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6EAEB37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3F2742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03029B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4037AEF7" w14:textId="77777777" w:rsidTr="00F01082">
        <w:trPr>
          <w:gridAfter w:val="1"/>
          <w:wAfter w:w="39" w:type="dxa"/>
          <w:trHeight w:val="427"/>
          <w:jc w:val="center"/>
        </w:trPr>
        <w:tc>
          <w:tcPr>
            <w:tcW w:w="2663" w:type="dxa"/>
            <w:vMerge w:val="restart"/>
          </w:tcPr>
          <w:p w14:paraId="11A32B2E" w14:textId="77777777" w:rsidR="000B7959" w:rsidRPr="0074495D" w:rsidRDefault="000B7959" w:rsidP="000B7959">
            <w:pPr>
              <w:spacing w:after="0" w:line="288" w:lineRule="auto"/>
              <w:jc w:val="both"/>
              <w:rPr>
                <w:rFonts w:ascii="Times New Roman" w:hAnsi="Times New Roman"/>
                <w:bCs/>
                <w:sz w:val="28"/>
                <w:szCs w:val="28"/>
              </w:rPr>
            </w:pPr>
          </w:p>
          <w:p w14:paraId="3BBC3E9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14:paraId="3FBA914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14:paraId="736544B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0F0AD39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2D64F67E"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15510C0E"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6148251D"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27C4B3E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0A234002" w14:textId="77777777" w:rsidTr="00F01082">
        <w:trPr>
          <w:gridAfter w:val="1"/>
          <w:wAfter w:w="39" w:type="dxa"/>
          <w:trHeight w:val="385"/>
          <w:jc w:val="center"/>
        </w:trPr>
        <w:tc>
          <w:tcPr>
            <w:tcW w:w="2663" w:type="dxa"/>
            <w:vMerge/>
          </w:tcPr>
          <w:p w14:paraId="33401D16"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DA8A94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14:paraId="0A733CA0"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01E97735"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48EDEC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28047C4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F20FC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F7517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59EAFA8D" w14:textId="77777777" w:rsidTr="00F01082">
        <w:trPr>
          <w:gridAfter w:val="1"/>
          <w:wAfter w:w="39" w:type="dxa"/>
          <w:trHeight w:val="201"/>
          <w:jc w:val="center"/>
        </w:trPr>
        <w:tc>
          <w:tcPr>
            <w:tcW w:w="2663" w:type="dxa"/>
            <w:vMerge/>
          </w:tcPr>
          <w:p w14:paraId="055B319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168A55C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14:paraId="5409B106"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12D90514"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2AA498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076F9E6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01C2F3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344BC5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6E6ED2AD" w14:textId="77777777" w:rsidTr="00F01082">
        <w:trPr>
          <w:gridAfter w:val="1"/>
          <w:wAfter w:w="39" w:type="dxa"/>
          <w:trHeight w:val="385"/>
          <w:jc w:val="center"/>
        </w:trPr>
        <w:tc>
          <w:tcPr>
            <w:tcW w:w="2663" w:type="dxa"/>
            <w:vMerge/>
          </w:tcPr>
          <w:p w14:paraId="269ACD5D"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1BC52FF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14:paraId="76CE05FF"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58C8FDB9"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1BA863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5BBC98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D310F6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0E29A3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05ABF94F" w14:textId="77777777" w:rsidTr="00F01082">
        <w:trPr>
          <w:gridAfter w:val="1"/>
          <w:wAfter w:w="39" w:type="dxa"/>
          <w:trHeight w:val="402"/>
          <w:jc w:val="center"/>
        </w:trPr>
        <w:tc>
          <w:tcPr>
            <w:tcW w:w="2663" w:type="dxa"/>
            <w:vMerge w:val="restart"/>
          </w:tcPr>
          <w:p w14:paraId="2C952764" w14:textId="77777777" w:rsidR="000B7959" w:rsidRPr="0074495D" w:rsidRDefault="000B7959" w:rsidP="000B7959">
            <w:pPr>
              <w:spacing w:after="0" w:line="288" w:lineRule="auto"/>
              <w:jc w:val="both"/>
              <w:rPr>
                <w:rFonts w:ascii="Times New Roman" w:hAnsi="Times New Roman"/>
                <w:bCs/>
                <w:sz w:val="28"/>
                <w:szCs w:val="28"/>
              </w:rPr>
            </w:pPr>
          </w:p>
          <w:p w14:paraId="7114FA9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14:paraId="4CDDABAC"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14:paraId="6F0FD06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4CBB07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3E155B4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545AFE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41D68A5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5E873FE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45E9CABE" w14:textId="77777777" w:rsidTr="00F01082">
        <w:trPr>
          <w:gridAfter w:val="1"/>
          <w:wAfter w:w="39" w:type="dxa"/>
          <w:trHeight w:val="234"/>
          <w:jc w:val="center"/>
        </w:trPr>
        <w:tc>
          <w:tcPr>
            <w:tcW w:w="2663" w:type="dxa"/>
            <w:vMerge/>
          </w:tcPr>
          <w:p w14:paraId="3188047F"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A2149D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14:paraId="7A1A7E7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5719D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52C278B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99DABE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00D8388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01FC44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6C140B4D" w14:textId="77777777" w:rsidTr="00F01082">
        <w:trPr>
          <w:gridAfter w:val="1"/>
          <w:wAfter w:w="39" w:type="dxa"/>
          <w:trHeight w:val="318"/>
          <w:jc w:val="center"/>
        </w:trPr>
        <w:tc>
          <w:tcPr>
            <w:tcW w:w="2663" w:type="dxa"/>
            <w:vMerge/>
          </w:tcPr>
          <w:p w14:paraId="3513A9CF"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E66401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14:paraId="43B4AC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053D6E8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20C5C50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5E254A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57A0703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40FE050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747A2F8D" w14:textId="77777777" w:rsidTr="00F01082">
        <w:trPr>
          <w:gridAfter w:val="1"/>
          <w:wAfter w:w="39" w:type="dxa"/>
          <w:trHeight w:val="181"/>
          <w:jc w:val="center"/>
        </w:trPr>
        <w:tc>
          <w:tcPr>
            <w:tcW w:w="2663" w:type="dxa"/>
            <w:vMerge w:val="restart"/>
          </w:tcPr>
          <w:p w14:paraId="58026B6D"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14:paraId="6FE0288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14:paraId="057F035C"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4B084E9"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2E7CA1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0140C07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2C24E64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1EA329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4A74D529" w14:textId="77777777" w:rsidTr="00F01082">
        <w:trPr>
          <w:gridAfter w:val="1"/>
          <w:wAfter w:w="39" w:type="dxa"/>
          <w:trHeight w:val="215"/>
          <w:jc w:val="center"/>
        </w:trPr>
        <w:tc>
          <w:tcPr>
            <w:tcW w:w="2663" w:type="dxa"/>
            <w:vMerge/>
          </w:tcPr>
          <w:p w14:paraId="0E7F25B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ED634C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14:paraId="3AB437BF"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ECB78B9"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4EE31EFB"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7A2871D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CA49CE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522402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9ABE549" w14:textId="77777777" w:rsidTr="00F01082">
        <w:trPr>
          <w:gridAfter w:val="1"/>
          <w:wAfter w:w="39" w:type="dxa"/>
          <w:trHeight w:val="251"/>
          <w:jc w:val="center"/>
        </w:trPr>
        <w:tc>
          <w:tcPr>
            <w:tcW w:w="2663" w:type="dxa"/>
            <w:vMerge/>
          </w:tcPr>
          <w:p w14:paraId="7F226B0B"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6718D7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14:paraId="2D4BF90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569E28C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0C8E8DC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53E26D2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081504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6BF24E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4CFC3EDB" w14:textId="77777777" w:rsidTr="00F01082">
        <w:trPr>
          <w:gridAfter w:val="1"/>
          <w:wAfter w:w="39" w:type="dxa"/>
          <w:trHeight w:val="251"/>
          <w:jc w:val="center"/>
        </w:trPr>
        <w:tc>
          <w:tcPr>
            <w:tcW w:w="2663" w:type="dxa"/>
            <w:vMerge w:val="restart"/>
          </w:tcPr>
          <w:p w14:paraId="6287FC4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14:paraId="15E5488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14:paraId="181CCA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39CC6D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5084A1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B2A5C0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731A5615"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54654B0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1210572C" w14:textId="77777777" w:rsidTr="00F01082">
        <w:trPr>
          <w:gridAfter w:val="1"/>
          <w:wAfter w:w="39" w:type="dxa"/>
          <w:trHeight w:val="215"/>
          <w:jc w:val="center"/>
        </w:trPr>
        <w:tc>
          <w:tcPr>
            <w:tcW w:w="2663" w:type="dxa"/>
            <w:vMerge/>
          </w:tcPr>
          <w:p w14:paraId="0404464E"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309E3A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14:paraId="1D6F0B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48174B2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40AB64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A4B8356"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0DFA264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509C2A5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6D8E5386" w14:textId="77777777" w:rsidTr="00F01082">
        <w:trPr>
          <w:gridAfter w:val="1"/>
          <w:wAfter w:w="39" w:type="dxa"/>
          <w:trHeight w:val="301"/>
          <w:jc w:val="center"/>
        </w:trPr>
        <w:tc>
          <w:tcPr>
            <w:tcW w:w="2663" w:type="dxa"/>
          </w:tcPr>
          <w:p w14:paraId="17ECDC1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14:paraId="74C5606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14:paraId="530F889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15F8B00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0084B5F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7E46510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AA024A8"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1CAB2A9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4E6DDBC3" w14:textId="77777777" w:rsidTr="00F01082">
        <w:trPr>
          <w:gridAfter w:val="1"/>
          <w:wAfter w:w="39" w:type="dxa"/>
          <w:trHeight w:val="413"/>
          <w:jc w:val="center"/>
        </w:trPr>
        <w:tc>
          <w:tcPr>
            <w:tcW w:w="2663" w:type="dxa"/>
            <w:vMerge w:val="restart"/>
          </w:tcPr>
          <w:p w14:paraId="0827260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14:paraId="60E9C49C"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14:paraId="0328831F"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443AE5B2"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228AC8AB"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4140FAEC"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74E70F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5F4753FC"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14961F83" w14:textId="77777777" w:rsidTr="00F01082">
        <w:trPr>
          <w:gridAfter w:val="1"/>
          <w:wAfter w:w="39" w:type="dxa"/>
          <w:trHeight w:val="385"/>
          <w:jc w:val="center"/>
        </w:trPr>
        <w:tc>
          <w:tcPr>
            <w:tcW w:w="2663" w:type="dxa"/>
            <w:vMerge/>
          </w:tcPr>
          <w:p w14:paraId="6794B349"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EAEE37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14:paraId="265A28C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6BDBF3A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701F037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70D4D64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02C565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2FF993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5DAC0C5E" w14:textId="77777777" w:rsidTr="00F01082">
        <w:trPr>
          <w:gridAfter w:val="1"/>
          <w:wAfter w:w="39" w:type="dxa"/>
          <w:trHeight w:val="284"/>
          <w:jc w:val="center"/>
        </w:trPr>
        <w:tc>
          <w:tcPr>
            <w:tcW w:w="5444" w:type="dxa"/>
            <w:gridSpan w:val="3"/>
          </w:tcPr>
          <w:p w14:paraId="5E43B33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14:paraId="663E27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14:paraId="796C3BA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4838E55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14:paraId="49C2D74E"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14:paraId="52CA949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14:paraId="40B43D9A" w14:textId="77777777"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14:paraId="198FC24F" w14:textId="77777777" w:rsidTr="00F01082">
        <w:trPr>
          <w:gridAfter w:val="1"/>
          <w:wAfter w:w="39" w:type="dxa"/>
          <w:trHeight w:val="301"/>
          <w:jc w:val="center"/>
        </w:trPr>
        <w:tc>
          <w:tcPr>
            <w:tcW w:w="5444" w:type="dxa"/>
            <w:gridSpan w:val="3"/>
          </w:tcPr>
          <w:p w14:paraId="2C6360AB"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14:paraId="7B8056E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0592295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14:paraId="5348D79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C8334F7"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4093A64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7B5F7EC8"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62FECE4C" w14:textId="77777777" w:rsidTr="00F01082">
        <w:trPr>
          <w:gridAfter w:val="1"/>
          <w:wAfter w:w="39" w:type="dxa"/>
          <w:trHeight w:val="232"/>
          <w:jc w:val="center"/>
        </w:trPr>
        <w:tc>
          <w:tcPr>
            <w:tcW w:w="5444" w:type="dxa"/>
            <w:gridSpan w:val="3"/>
          </w:tcPr>
          <w:p w14:paraId="3B1E09B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14:paraId="0A67BA7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14:paraId="4868A91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722CA77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14:paraId="362213B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14:paraId="545C35D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14:paraId="70896BF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643D1A0A" w14:textId="77777777"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14:paraId="171CE912" w14:textId="77777777"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14:paraId="4B261F8B"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14:paraId="109506B1"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14:paraId="402E7D0E"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14:paraId="52806A3C" w14:textId="77777777"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14:paraId="23786C12" w14:textId="77777777"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14:paraId="5DD6B412" w14:textId="77777777"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14:paraId="10C705F6" w14:textId="77777777"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14:paraId="3E3C65AA"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2E15068C"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14:paraId="77A8EFE3" w14:textId="77777777"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14:paraId="2707DF29" w14:textId="77777777"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14:paraId="7408FFEF" w14:textId="77777777"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14:paraId="184F5E13" w14:textId="77777777"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14:paraId="37D8C842" w14:textId="77777777"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14:paraId="12875F26" w14:textId="77777777"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14:paraId="6E5A001B" w14:textId="77777777"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14:paraId="0DC2FAB5"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0C189EA4"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14:paraId="278AA57D"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14:paraId="0CFB70D3"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14:paraId="2523FBE9"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14:paraId="7083E864"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14:paraId="0F7740DD"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14:paraId="6D000D90"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36153EC1"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14:paraId="68154C40"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14:paraId="141B20CC"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6FC5FB03"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14:paraId="193B982E"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14:paraId="1E49DA61"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14:paraId="124B8186"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14:paraId="75B4B3B0"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14:paraId="305E681D"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14:paraId="30CD0012"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14:paraId="43887CB8"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14:paraId="662571F0"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14:paraId="4590EEE3"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14:paraId="6429471D"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1E9A1CC6"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14:paraId="194E875D"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74ABAD6F"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7929736E"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14:paraId="463E49C2" w14:textId="77777777"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14:paraId="5EA0689F"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4ADA9119"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3DFD5728"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14:paraId="3B0562A9" w14:textId="77777777" w:rsidR="00B540EE" w:rsidRPr="0074495D" w:rsidRDefault="00B540EE" w:rsidP="00436EB5">
      <w:pPr>
        <w:spacing w:after="0" w:line="360" w:lineRule="auto"/>
        <w:ind w:firstLine="709"/>
        <w:rPr>
          <w:rFonts w:ascii="Times New Roman" w:hAnsi="Times New Roman"/>
          <w:sz w:val="28"/>
          <w:szCs w:val="28"/>
        </w:rPr>
      </w:pPr>
    </w:p>
    <w:p w14:paraId="58A6D206" w14:textId="77777777"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14:paraId="12D407D9" w14:textId="77777777" w:rsidR="007B3D17" w:rsidRPr="0074495D" w:rsidRDefault="007B3D17">
      <w:pPr>
        <w:spacing w:after="0" w:line="360" w:lineRule="auto"/>
        <w:ind w:firstLine="709"/>
        <w:jc w:val="both"/>
        <w:rPr>
          <w:rStyle w:val="30"/>
          <w:rFonts w:eastAsia="Calibri"/>
          <w:szCs w:val="28"/>
        </w:rPr>
      </w:pPr>
      <w:bookmarkStart w:id="422" w:name="_Toc409691736"/>
    </w:p>
    <w:p w14:paraId="6B3DD73D" w14:textId="77777777"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14:paraId="3E771CF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7A9F3FD0" w14:textId="77777777"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14:paraId="4A601A14"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63D5537F"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09F10E00"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7FB2C7D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14:paraId="08A8E1D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14:paraId="51ECB611" w14:textId="77777777"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14:paraId="01119687" w14:textId="77777777"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14:paraId="1AC85F2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14:paraId="13F8530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14:paraId="38955D4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14:paraId="5527BA4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14:paraId="702128C6"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14:paraId="432639FA"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14:paraId="2C8B0403"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14:paraId="6C25B8E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14:paraId="7E33A9F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1F0C7B84" w14:textId="77777777"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14:paraId="3CEB4A8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14:paraId="2995D84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14:paraId="74971C7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642B168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14:paraId="640C466E"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14:paraId="45F6E0CC"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14:paraId="2B1ACF19"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14:paraId="3E87B58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14:paraId="774B751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4D737DD"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14:paraId="6F86EABB"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14:paraId="25E7F2C9"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4E59BD65"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63C3A44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14:paraId="6381464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14:paraId="7171E48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395863C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0EF9DD8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2B4826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01FA59C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14:paraId="7C538E1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14:paraId="2C7E33C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14:paraId="0094ADE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14:paraId="62E096F7" w14:textId="77777777" w:rsidR="00B540EE" w:rsidRPr="0074495D" w:rsidRDefault="00B540EE">
      <w:pPr>
        <w:spacing w:after="0" w:line="360" w:lineRule="auto"/>
        <w:ind w:firstLine="709"/>
        <w:jc w:val="both"/>
        <w:rPr>
          <w:rFonts w:ascii="Times New Roman" w:hAnsi="Times New Roman"/>
          <w:sz w:val="28"/>
          <w:szCs w:val="28"/>
        </w:rPr>
      </w:pPr>
    </w:p>
    <w:p w14:paraId="5D0C5AF8" w14:textId="77777777"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14:paraId="3E0ACE3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3F95B99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6DFDDD19"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3F1802F7"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14:paraId="1736936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23C094F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2E1F2EA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14:paraId="7D4CB61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14:paraId="02F2AE3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3312DC7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75A14CB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14:paraId="4809579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14:paraId="2971CB11"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14:paraId="0D882026"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14:paraId="3A46048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14:paraId="2B28AE1F"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14:paraId="52ACB77F"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14:paraId="470873FB"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14:paraId="2A562CCA"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14:paraId="47011B99"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14:paraId="108C8AB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7AB31314" w14:textId="77777777" w:rsidR="00B540EE" w:rsidRPr="0074495D" w:rsidRDefault="00B540EE">
      <w:pPr>
        <w:spacing w:after="0" w:line="360" w:lineRule="auto"/>
        <w:ind w:firstLine="709"/>
        <w:jc w:val="both"/>
        <w:rPr>
          <w:rFonts w:ascii="Times New Roman" w:hAnsi="Times New Roman"/>
          <w:sz w:val="28"/>
          <w:szCs w:val="28"/>
        </w:rPr>
      </w:pPr>
    </w:p>
    <w:p w14:paraId="42EFDCBA" w14:textId="77777777"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14:paraId="06F3AC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4D20332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67582B7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14:paraId="3C88B0E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62F74FA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44B6B8CB"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14:paraId="30DC0D67"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14:paraId="04FAF11A"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2A002D4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63D553B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09FA187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5A890D1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14:paraId="56C7AA88"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14:paraId="44E5FD52"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14:paraId="46340B6E"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14:paraId="55A7503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14:paraId="0EBDB609"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1EFD3F81"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14:paraId="7479EF3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14:paraId="04DBB38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7B8411A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14A5D69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392604D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0294AFD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14:paraId="1D2A3E4C"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14:paraId="78A49AC3"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14:paraId="5DD221AD"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6162C6FB"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14:paraId="257882EC"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14:paraId="1B43554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012A56F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14:paraId="5056E59F"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14:paraId="30B3DED4"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14:paraId="7F7836B1"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14:paraId="41D70FAC"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14:paraId="72811E8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5E7E556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2FA00BA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14:paraId="29EB72A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4899ABC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4A6100C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0668F28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032CB2AF" w14:textId="77777777"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64CF994C" w14:textId="77777777"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0B38DB85" w14:textId="77777777"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14:paraId="1F4A3ECE" w14:textId="77777777"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14:paraId="7E58353B"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18FF14D1"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14:paraId="0CCE5D7C" w14:textId="77777777"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14:paraId="63E5236E" w14:textId="77777777"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14:paraId="688D1471" w14:textId="77777777"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14:paraId="075618F5"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14:paraId="0D0823A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0C4D984A"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14:paraId="17D80CB4" w14:textId="77777777"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566C033F" w14:textId="77777777"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14:paraId="08C56806" w14:textId="77777777"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18346362"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14:paraId="2CD558BB"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14:paraId="0FB9C545" w14:textId="77777777"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14:paraId="64D1988B" w14:textId="77777777"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14:paraId="57D5FA57"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14:paraId="46F1C062"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14:paraId="436E5534"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14:paraId="7AC7916A"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14:paraId="5522946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14:paraId="2AA522CB" w14:textId="77777777"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1C348F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2776CAB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14:paraId="134B7CF0" w14:textId="77777777"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14:paraId="5204CE57" w14:textId="77777777"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1D6CC09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14:paraId="70242FC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14:paraId="374A9CFF" w14:textId="77777777"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14:paraId="4475AE17"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14:paraId="71A47E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4EA22FA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3F0B1321" w14:textId="77777777"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3658077" wp14:editId="27FE3D15">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14:paraId="26E99D5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F7A1F06" wp14:editId="6B05258F">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14:paraId="6B4545CD"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F7ECCDF" wp14:editId="7E864C77">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5B93C2B5"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0130800C" wp14:editId="3CAD07EE">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14:paraId="4EA16FB2"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5515F872" wp14:editId="46E9218E">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14:paraId="2246E69E"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8B90CE3" wp14:editId="6E306B87">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14:paraId="150A04E8"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29A1F0A" wp14:editId="7DA5AC5A">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14:paraId="3C6AF307"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7D20436" wp14:editId="2EF86DD9">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14:paraId="6DFA169A" w14:textId="77777777"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2E42019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3543CA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04B1309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14:paraId="1CA2DD5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14:paraId="2F111D9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14:paraId="3EA8969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64A651A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14:paraId="5B969CD3"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14:paraId="3C0B36D9"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14:paraId="154407C3"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14:paraId="6DEA9103"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14:paraId="5ACA23BD"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14:paraId="17C9E90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37FE2D9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2D284849" w14:textId="77777777" w:rsidR="00B540EE" w:rsidRPr="0074495D" w:rsidRDefault="00B540EE">
      <w:pPr>
        <w:spacing w:after="0" w:line="360" w:lineRule="auto"/>
        <w:ind w:firstLine="709"/>
        <w:jc w:val="both"/>
        <w:rPr>
          <w:rFonts w:ascii="Times New Roman" w:hAnsi="Times New Roman"/>
          <w:sz w:val="28"/>
          <w:szCs w:val="28"/>
        </w:rPr>
      </w:pPr>
    </w:p>
    <w:p w14:paraId="7D69DC1A"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14:paraId="612DCB8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34E4E9A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14:paraId="4CE4AB0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14:paraId="7B82BD1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14:paraId="619D952A"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14:paraId="75705CDF"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14:paraId="72A7D77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14:paraId="2C00CA6A"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14:paraId="35621F8C"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14:paraId="10610BF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14:paraId="7613B40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6CED5E95"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14:paraId="69525A42"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14:paraId="175D97FB"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14:paraId="7C9C3147"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0F1B5A5F"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14:paraId="27669F71"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14:paraId="26FF7CFB"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14:paraId="326A753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14:paraId="392066A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14:paraId="2B0EBEB4" w14:textId="77777777"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14:paraId="4F1DE6F0"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6FB6D56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425E4B3"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4CC392D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14:paraId="05E5774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14:paraId="426922FF"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4931609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653BE81"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55C00413" w14:textId="77777777" w:rsidR="00B540EE" w:rsidRPr="0074495D" w:rsidRDefault="00B540EE">
            <w:pPr>
              <w:spacing w:after="0" w:line="360" w:lineRule="auto"/>
              <w:rPr>
                <w:rFonts w:ascii="Times New Roman" w:hAnsi="Times New Roman"/>
                <w:sz w:val="28"/>
                <w:szCs w:val="28"/>
              </w:rPr>
            </w:pPr>
          </w:p>
        </w:tc>
      </w:tr>
      <w:tr w:rsidR="00B540EE" w:rsidRPr="0074495D" w14:paraId="163D88F3"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56705F29"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FFF8F8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14:paraId="7A31C32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14:paraId="6219515D"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05349A9" w14:textId="77777777" w:rsidR="00B540EE" w:rsidRPr="0074495D" w:rsidRDefault="00B540EE">
            <w:pPr>
              <w:spacing w:after="0" w:line="360" w:lineRule="auto"/>
              <w:rPr>
                <w:rFonts w:ascii="Times New Roman" w:hAnsi="Times New Roman"/>
                <w:sz w:val="28"/>
                <w:szCs w:val="28"/>
              </w:rPr>
            </w:pPr>
          </w:p>
        </w:tc>
      </w:tr>
      <w:tr w:rsidR="00B540EE" w:rsidRPr="0074495D" w14:paraId="4406B275"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51BBA0B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611EE9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14:paraId="18FB264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75F7F1DD" w14:textId="77777777" w:rsidR="00B540EE" w:rsidRPr="0074495D" w:rsidRDefault="00B540EE">
            <w:pPr>
              <w:spacing w:after="0" w:line="360" w:lineRule="auto"/>
              <w:rPr>
                <w:rFonts w:ascii="Times New Roman" w:hAnsi="Times New Roman"/>
                <w:sz w:val="28"/>
                <w:szCs w:val="28"/>
              </w:rPr>
            </w:pPr>
          </w:p>
        </w:tc>
      </w:tr>
      <w:tr w:rsidR="00B540EE" w:rsidRPr="0074495D" w14:paraId="2753D811"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4FF9000E"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E83F2D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47085FE6" w14:textId="77777777" w:rsidR="00B540EE" w:rsidRPr="0074495D" w:rsidRDefault="00B540EE">
            <w:pPr>
              <w:spacing w:after="0" w:line="360" w:lineRule="auto"/>
              <w:rPr>
                <w:rFonts w:ascii="Times New Roman" w:hAnsi="Times New Roman"/>
                <w:sz w:val="28"/>
                <w:szCs w:val="28"/>
              </w:rPr>
            </w:pPr>
          </w:p>
        </w:tc>
      </w:tr>
      <w:tr w:rsidR="00B540EE" w:rsidRPr="0074495D" w14:paraId="7222913C"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5694D206"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64A25D2"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599A383" w14:textId="77777777" w:rsidR="00B540EE" w:rsidRPr="0074495D" w:rsidRDefault="00B540EE">
            <w:pPr>
              <w:spacing w:after="0" w:line="360" w:lineRule="auto"/>
              <w:rPr>
                <w:rFonts w:ascii="Times New Roman" w:hAnsi="Times New Roman"/>
                <w:sz w:val="28"/>
                <w:szCs w:val="28"/>
              </w:rPr>
            </w:pPr>
          </w:p>
        </w:tc>
      </w:tr>
      <w:tr w:rsidR="00B540EE" w:rsidRPr="0074495D" w14:paraId="0F23F5EF" w14:textId="7777777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32A90ED"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3069DC2"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2FDEBDCC" w14:textId="77777777" w:rsidR="00B540EE" w:rsidRPr="0074495D" w:rsidRDefault="00B540EE">
            <w:pPr>
              <w:spacing w:after="0" w:line="360" w:lineRule="auto"/>
              <w:rPr>
                <w:rFonts w:ascii="Times New Roman" w:hAnsi="Times New Roman"/>
                <w:sz w:val="28"/>
                <w:szCs w:val="28"/>
              </w:rPr>
            </w:pPr>
          </w:p>
        </w:tc>
      </w:tr>
      <w:tr w:rsidR="00B540EE" w:rsidRPr="0074495D" w14:paraId="1D84D150"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719E8C7E"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A80A03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638FC4FC" w14:textId="77777777" w:rsidR="00B540EE" w:rsidRPr="0074495D" w:rsidRDefault="00B540EE">
            <w:pPr>
              <w:spacing w:after="0" w:line="360" w:lineRule="auto"/>
              <w:rPr>
                <w:rFonts w:ascii="Times New Roman" w:hAnsi="Times New Roman"/>
                <w:sz w:val="28"/>
                <w:szCs w:val="28"/>
              </w:rPr>
            </w:pPr>
          </w:p>
        </w:tc>
      </w:tr>
      <w:tr w:rsidR="00B540EE" w:rsidRPr="0074495D" w14:paraId="49413E27" w14:textId="7777777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14:paraId="0B5EB4C5"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B49A0B7"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62A75A54" w14:textId="77777777" w:rsidR="00B540EE" w:rsidRPr="0074495D" w:rsidRDefault="00B540EE">
            <w:pPr>
              <w:spacing w:after="0" w:line="360" w:lineRule="auto"/>
              <w:rPr>
                <w:rFonts w:ascii="Times New Roman" w:hAnsi="Times New Roman"/>
                <w:sz w:val="28"/>
                <w:szCs w:val="28"/>
              </w:rPr>
            </w:pPr>
          </w:p>
        </w:tc>
      </w:tr>
      <w:tr w:rsidR="00B540EE" w:rsidRPr="0074495D" w14:paraId="3F4C15E3"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66FA3EC0"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29462AC3"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3E33A9C" w14:textId="77777777" w:rsidR="00B540EE" w:rsidRPr="0074495D" w:rsidRDefault="00B540EE">
            <w:pPr>
              <w:spacing w:after="0" w:line="360" w:lineRule="auto"/>
              <w:rPr>
                <w:rFonts w:ascii="Times New Roman" w:hAnsi="Times New Roman"/>
                <w:sz w:val="28"/>
                <w:szCs w:val="28"/>
              </w:rPr>
            </w:pPr>
          </w:p>
        </w:tc>
      </w:tr>
      <w:tr w:rsidR="00B540EE" w:rsidRPr="0074495D" w14:paraId="3A422EBA"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64F08D8A"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7B72CC6F"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7E19AE57" w14:textId="77777777" w:rsidR="00B540EE" w:rsidRPr="0074495D" w:rsidRDefault="00B540EE">
            <w:pPr>
              <w:spacing w:after="0" w:line="360" w:lineRule="auto"/>
              <w:rPr>
                <w:rFonts w:ascii="Times New Roman" w:hAnsi="Times New Roman"/>
                <w:sz w:val="28"/>
                <w:szCs w:val="28"/>
              </w:rPr>
            </w:pPr>
          </w:p>
        </w:tc>
      </w:tr>
      <w:tr w:rsidR="00B540EE" w:rsidRPr="0074495D" w14:paraId="6CCF2C36"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1807576F" w14:textId="77777777"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14:paraId="6CB20A33"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053E2E4F"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3D832FD7" w14:textId="77777777" w:rsidR="00B540EE" w:rsidRPr="0074495D" w:rsidRDefault="00B540EE">
            <w:pPr>
              <w:spacing w:after="0" w:line="360" w:lineRule="auto"/>
              <w:rPr>
                <w:rFonts w:ascii="Times New Roman" w:hAnsi="Times New Roman"/>
                <w:sz w:val="28"/>
                <w:szCs w:val="28"/>
              </w:rPr>
            </w:pPr>
          </w:p>
        </w:tc>
      </w:tr>
      <w:tr w:rsidR="00B540EE" w:rsidRPr="0074495D" w14:paraId="05C6DAF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62DFFD0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5FB585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67947DD" w14:textId="77777777" w:rsidR="00B540EE" w:rsidRPr="0074495D" w:rsidRDefault="00B540EE">
            <w:pPr>
              <w:spacing w:after="0" w:line="360" w:lineRule="auto"/>
              <w:rPr>
                <w:rFonts w:ascii="Times New Roman" w:hAnsi="Times New Roman"/>
                <w:sz w:val="28"/>
                <w:szCs w:val="28"/>
              </w:rPr>
            </w:pPr>
          </w:p>
        </w:tc>
      </w:tr>
      <w:tr w:rsidR="00B540EE" w:rsidRPr="0074495D" w14:paraId="7FE70329"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8CA8B2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D49EA3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7ABABB5" w14:textId="77777777" w:rsidR="00B540EE" w:rsidRPr="0074495D" w:rsidRDefault="00B540EE">
            <w:pPr>
              <w:spacing w:after="0" w:line="360" w:lineRule="auto"/>
              <w:rPr>
                <w:rFonts w:ascii="Times New Roman" w:hAnsi="Times New Roman"/>
                <w:sz w:val="28"/>
                <w:szCs w:val="28"/>
              </w:rPr>
            </w:pPr>
          </w:p>
        </w:tc>
      </w:tr>
    </w:tbl>
    <w:p w14:paraId="5C7135E0" w14:textId="77777777" w:rsidR="001B2D5B" w:rsidRPr="0074495D" w:rsidRDefault="001B2D5B">
      <w:pPr>
        <w:spacing w:after="0" w:line="360" w:lineRule="auto"/>
        <w:ind w:firstLine="709"/>
        <w:jc w:val="both"/>
        <w:rPr>
          <w:rFonts w:ascii="Times New Roman" w:hAnsi="Times New Roman"/>
          <w:sz w:val="28"/>
          <w:szCs w:val="28"/>
        </w:rPr>
      </w:pPr>
    </w:p>
    <w:p w14:paraId="7E2CC77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14:paraId="16EDDC95" w14:textId="77777777" w:rsidR="00B540EE" w:rsidRPr="0074495D" w:rsidRDefault="00B540EE">
      <w:pPr>
        <w:spacing w:after="0" w:line="360" w:lineRule="auto"/>
        <w:ind w:firstLine="709"/>
        <w:jc w:val="both"/>
        <w:rPr>
          <w:rFonts w:ascii="Times New Roman" w:hAnsi="Times New Roman"/>
          <w:sz w:val="28"/>
          <w:szCs w:val="28"/>
        </w:rPr>
      </w:pPr>
    </w:p>
    <w:p w14:paraId="3E33EF69" w14:textId="77777777"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14:paraId="69745A3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2FB616B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14:paraId="77918A4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14:paraId="257270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14:paraId="3255ACD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14:paraId="1BD3999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14:paraId="1FB8945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14:paraId="071ECC6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14:paraId="43956C1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14:paraId="566120F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14:paraId="673AD02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14:paraId="564FCD3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14:paraId="4E7FC20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1642FEE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14:paraId="2339A98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14:paraId="7629701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14:paraId="2EBD15B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14:paraId="26F6E9B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14:paraId="6971025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14:paraId="2F72F2C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14:paraId="67D7D6B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5E54127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14:paraId="5A54B0EC"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14:paraId="7E14443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6A8912A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14:paraId="279E288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798586E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129621A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14:paraId="2496626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14:paraId="384AF07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2DF83BF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14:paraId="2721E6D9"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14:paraId="5AA1E46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14:paraId="0FC5226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14:paraId="18C4DBF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14:paraId="5336C4A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7723308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1C09A08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3860540E"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14:paraId="62855DF9"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3172FED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14:paraId="23A7285E"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5EC462B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2F0B9B50" w14:textId="77777777"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14:paraId="6B52129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469F41F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14:paraId="66B22274" w14:textId="77777777"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14:paraId="5AE09CCC" w14:textId="77777777"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14:paraId="75EC2415" w14:textId="77777777"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14:paraId="7F03B83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F3141FF" w14:textId="77777777"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14:paraId="1FBDC3F5" w14:textId="77777777"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4E134C45"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5561CABB"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23AB55B5"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14:paraId="27B74DDF"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4CBE6640"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3F658A7A"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57E535F"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A513050"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5F428B28"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3E333190"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4D013B1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434438F8"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2B4A5F9B"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16EBFA28"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16E1732C"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620C1934"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052FBEE7"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13BB63AF"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0CE79A64"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5E8923E"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63F39D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29A43AB"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2322E63E"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4F3ABF0A"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2C1A94D8"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12CCE3E2"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594F1E88"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B53218B"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7802780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1BBFD1E7"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28E45AA5"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5B76299B"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5F270BF4" w14:textId="77777777" w:rsidR="00B540EE" w:rsidRPr="0074495D" w:rsidRDefault="00B540EE" w:rsidP="00436EB5">
            <w:pPr>
              <w:spacing w:after="0" w:line="288" w:lineRule="auto"/>
              <w:ind w:firstLine="119"/>
              <w:rPr>
                <w:rFonts w:ascii="Times New Roman" w:hAnsi="Times New Roman"/>
                <w:sz w:val="28"/>
                <w:szCs w:val="28"/>
              </w:rPr>
            </w:pPr>
          </w:p>
        </w:tc>
      </w:tr>
    </w:tbl>
    <w:p w14:paraId="11C30C45" w14:textId="77777777" w:rsidR="00B540EE" w:rsidRPr="0074495D" w:rsidRDefault="00B540EE">
      <w:pPr>
        <w:spacing w:after="0" w:line="360" w:lineRule="auto"/>
        <w:ind w:firstLine="709"/>
        <w:jc w:val="both"/>
        <w:rPr>
          <w:rFonts w:ascii="Times New Roman" w:hAnsi="Times New Roman"/>
          <w:b/>
          <w:bCs/>
          <w:sz w:val="28"/>
          <w:szCs w:val="28"/>
        </w:rPr>
      </w:pPr>
    </w:p>
    <w:p w14:paraId="02BA6C3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44D72A5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14:paraId="0D801EB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14:paraId="0726BAB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14:paraId="73D65B8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14:paraId="0181D10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14:paraId="6C3C35E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14:paraId="5CEBF81E" w14:textId="77777777"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14:paraId="639A742F"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14:paraId="37680E6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14:paraId="2DFCA13E"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14:paraId="4FC2809E"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14:paraId="73CD16F8"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14:paraId="1DF725AD"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14:paraId="2D6D21C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14:paraId="4EB6D25F"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56B16DFD"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14:paraId="6FD556D4"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14:paraId="6670EDA3"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14:paraId="15597257"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14:paraId="23842B3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207A3B3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0C3D7D5A"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2DFEA22A"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1C9FEF24"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3EA5EF4D"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14:paraId="7EDA31CA"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14:paraId="13B503E7" w14:textId="77777777"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14:paraId="22636F97"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14:paraId="65EDEF94" w14:textId="7777777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BBCAFF2"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0B6CAAD"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8A410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14:paraId="179AB069" w14:textId="7777777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40CDD86"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C9B58F0"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AFC16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EBD8C08" w14:textId="7777777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46E5D86"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906AC0E"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0036EC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7492C99"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8B1CA2D"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7A5EDD4"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3A18A7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B260757"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4D40ED1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ED41013"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87993C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FB1BA9D"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6CF45F3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5F65756"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68176A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CAB65A4" w14:textId="7777777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5050D99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48B998A1"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321399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8716A7A" w14:textId="7777777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5667343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504B3B0F"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1258BC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67901251" w14:textId="7777777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420EA1E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6664E72" w14:textId="77777777"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5DDC4D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7293D747" w14:textId="7777777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1D1B961A"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465A33C5"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14:paraId="0D80DB9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14:paraId="23760814"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14:paraId="0220AC47"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14:paraId="3A7DDE6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14:paraId="09CB1C7A"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14:paraId="501017C3"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146C6A76"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14:paraId="1E3CE372" w14:textId="77777777"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20EE5732"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60BD323" w14:textId="7777777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CB6AEE3"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7600A1C"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A70D79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375FD98" w14:textId="7777777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5EAFB54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5CAADFA"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B811E5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04D9126E" w14:textId="7777777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208E921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1886C549"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14:paraId="054B47F5" w14:textId="77777777"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34142B97"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03741CDF" w14:textId="7777777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6A4BFE2"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4962043D"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14:paraId="50496868"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B374C3A"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F3F1679"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18845BA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8BCB178"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9F10AF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84C8C0E"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124E114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7F8904D"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5C4C1D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5E25C46"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4BA5A4D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CB0B474"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207876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C7BAB10" w14:textId="7777777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7FACBD0"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B69B100"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0B7F69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6D81EB4" w14:textId="7777777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0F5E654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35EF2F6"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C9B8F5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393F31A9" w14:textId="7777777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3C1ECE83"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04E53961"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68D70425"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1BC6EB57"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B38F91D"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860FE0E"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BFF3ADF"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9826A6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653CAB67"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13B9A58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40F02C7"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EEA7FF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A5396DA" w14:textId="7777777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63888BD9"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0869E039"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14:paraId="60CB9CC2"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7E49A533"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6B5084F"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3CF16D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AB1FCC"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1EFC713"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62B93FB6"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A0C8176" w14:textId="77777777"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14:paraId="0CCF5FA4"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A94CCE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98587D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EE38959"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77CE0593"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5B8DE26"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02F3A7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214377A" w14:textId="7777777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1927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0E13D3"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1B5EE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6E8C374A"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0CA13DA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C80784"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4D51B7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8DBF555" w14:textId="7777777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14320A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CA54E0"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326F6E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F9ABA49"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95F94C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2DC248F"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73629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3360F81"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4DE9648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DC25900"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3DD133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8008E13"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BFD6D1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44F62D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4901EF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14:paraId="3857260D" w14:textId="77777777"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14:paraId="025B8E94" w14:textId="77777777"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14:paraId="0D796CAE"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14:paraId="064B0970"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14:paraId="07B5B6FA"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14:paraId="61394B84"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14:paraId="6E12F7B8"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14:paraId="68B635D8"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14:paraId="313C7DCE"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14:paraId="78B3159C"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14:paraId="0950F058"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14:paraId="01211E63"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14:paraId="6E977B34"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14:paraId="445E5F6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14:paraId="737F760B" w14:textId="77777777"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74B66" w14:textId="77777777" w:rsidR="00D3060A" w:rsidRDefault="00D3060A" w:rsidP="00B540EE">
      <w:pPr>
        <w:spacing w:after="0" w:line="240" w:lineRule="auto"/>
      </w:pPr>
      <w:r>
        <w:separator/>
      </w:r>
    </w:p>
  </w:endnote>
  <w:endnote w:type="continuationSeparator" w:id="0">
    <w:p w14:paraId="403C345B" w14:textId="77777777" w:rsidR="00D3060A" w:rsidRDefault="00D3060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5CC0D" w14:textId="77777777"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E5017">
      <w:rPr>
        <w:noProof/>
        <w:sz w:val="24"/>
        <w:szCs w:val="24"/>
      </w:rPr>
      <w:t>552</w:t>
    </w:r>
    <w:r w:rsidRPr="00FC65AF">
      <w:rPr>
        <w:sz w:val="24"/>
        <w:szCs w:val="24"/>
      </w:rPr>
      <w:fldChar w:fldCharType="end"/>
    </w:r>
  </w:p>
  <w:p w14:paraId="6FC1E783" w14:textId="77777777" w:rsidR="009C59CB" w:rsidRDefault="009C59CB">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0AC7B6" w14:textId="77777777" w:rsidR="00D3060A" w:rsidRDefault="00D3060A" w:rsidP="00B540EE">
      <w:pPr>
        <w:spacing w:after="0" w:line="240" w:lineRule="auto"/>
      </w:pPr>
      <w:r>
        <w:separator/>
      </w:r>
    </w:p>
  </w:footnote>
  <w:footnote w:type="continuationSeparator" w:id="0">
    <w:p w14:paraId="0DCE6A08" w14:textId="77777777" w:rsidR="00D3060A" w:rsidRDefault="00D3060A" w:rsidP="00B540EE">
      <w:pPr>
        <w:spacing w:after="0" w:line="240" w:lineRule="auto"/>
      </w:pPr>
      <w:r>
        <w:continuationSeparator/>
      </w:r>
    </w:p>
  </w:footnote>
  <w:footnote w:id="1">
    <w:p w14:paraId="432AE3A6" w14:textId="77777777"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14:paraId="5F6C34F7" w14:textId="77777777"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14:paraId="5538C384" w14:textId="77777777"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7DB18C58" w14:textId="77777777"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1F6213AB" w14:textId="77777777"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109938CD" w14:textId="77777777"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6124D45B" w14:textId="77777777"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5CF396A0" w14:textId="77777777"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07E663BA" w14:textId="77777777"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14:paraId="2C8C83C1" w14:textId="77777777"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14:paraId="25A74AE6" w14:textId="77777777"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1DF10D7B" w14:textId="77777777" w:rsidR="009C59CB" w:rsidRDefault="009C59CB">
      <w:pPr>
        <w:pStyle w:val="af4"/>
      </w:pPr>
    </w:p>
  </w:footnote>
  <w:footnote w:id="12">
    <w:p w14:paraId="439EFCCD" w14:textId="77777777"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14:paraId="45552B80" w14:textId="77777777"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14:paraId="6F729DF8" w14:textId="77777777"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14:paraId="1B233672" w14:textId="77777777" w:rsidR="009C59CB" w:rsidRPr="00C7059D" w:rsidRDefault="009C59CB" w:rsidP="0042291A">
      <w:pPr>
        <w:pStyle w:val="af4"/>
        <w:rPr>
          <w:sz w:val="22"/>
          <w:szCs w:val="22"/>
        </w:rPr>
      </w:pPr>
    </w:p>
  </w:footnote>
  <w:footnote w:id="15">
    <w:p w14:paraId="30EC76ED" w14:textId="77777777"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14:paraId="7A9B2ED2" w14:textId="77777777"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14:paraId="2E602E7E" w14:textId="77777777"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14:paraId="3AE46985" w14:textId="77777777"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873EE"/>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5017"/>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060A"/>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19B45C5"/>
  <w15:docId w15:val="{B6EE1D3C-7A66-431A-A02C-303C4BAF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C4BC5D-F8BC-4E59-A3B3-8759D3787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30867</Words>
  <Characters>745945</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3</cp:revision>
  <cp:lastPrinted>2015-05-26T08:00:00Z</cp:lastPrinted>
  <dcterms:created xsi:type="dcterms:W3CDTF">2016-01-25T07:55:00Z</dcterms:created>
  <dcterms:modified xsi:type="dcterms:W3CDTF">2021-09-09T14:07:00Z</dcterms:modified>
</cp:coreProperties>
</file>